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7" r:id="rId2"/>
    <p:sldId id="309" r:id="rId3"/>
    <p:sldId id="308" r:id="rId4"/>
    <p:sldId id="311" r:id="rId5"/>
    <p:sldId id="312" r:id="rId6"/>
    <p:sldId id="257" r:id="rId7"/>
    <p:sldId id="261" r:id="rId8"/>
    <p:sldId id="274" r:id="rId9"/>
    <p:sldId id="275" r:id="rId10"/>
    <p:sldId id="276" r:id="rId11"/>
    <p:sldId id="277" r:id="rId12"/>
    <p:sldId id="262" r:id="rId13"/>
    <p:sldId id="284" r:id="rId14"/>
    <p:sldId id="285" r:id="rId15"/>
    <p:sldId id="286" r:id="rId16"/>
    <p:sldId id="287" r:id="rId17"/>
    <p:sldId id="288" r:id="rId18"/>
    <p:sldId id="304" r:id="rId19"/>
    <p:sldId id="305" r:id="rId20"/>
    <p:sldId id="306" r:id="rId21"/>
    <p:sldId id="278" r:id="rId22"/>
    <p:sldId id="282" r:id="rId23"/>
    <p:sldId id="283" r:id="rId24"/>
    <p:sldId id="302" r:id="rId25"/>
    <p:sldId id="30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image" Target="../media/image60.wmf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81.wmf"/><Relationship Id="rId3" Type="http://schemas.openxmlformats.org/officeDocument/2006/relationships/image" Target="../media/image75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57.bin"/><Relationship Id="rId2" Type="http://schemas.openxmlformats.org/officeDocument/2006/relationships/oleObject" Target="../embeddings/oleObject51.bin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89.wmf"/><Relationship Id="rId26" Type="http://schemas.openxmlformats.org/officeDocument/2006/relationships/image" Target="../media/image92.wmf"/><Relationship Id="rId3" Type="http://schemas.openxmlformats.org/officeDocument/2006/relationships/image" Target="../media/image83.wmf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96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98.wmf"/><Relationship Id="rId2" Type="http://schemas.openxmlformats.org/officeDocument/2006/relationships/oleObject" Target="../embeddings/oleObject59.bin"/><Relationship Id="rId16" Type="http://schemas.openxmlformats.org/officeDocument/2006/relationships/image" Target="../media/image88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37" Type="http://schemas.openxmlformats.org/officeDocument/2006/relationships/oleObject" Target="../embeddings/oleObject74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93.wmf"/><Relationship Id="rId36" Type="http://schemas.openxmlformats.org/officeDocument/2006/relationships/image" Target="../media/image97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7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18.wmf"/><Relationship Id="rId3" Type="http://schemas.openxmlformats.org/officeDocument/2006/relationships/image" Target="../media/image112.png"/><Relationship Id="rId7" Type="http://schemas.openxmlformats.org/officeDocument/2006/relationships/image" Target="../media/image114.png"/><Relationship Id="rId12" Type="http://schemas.openxmlformats.org/officeDocument/2006/relationships/oleObject" Target="../embeddings/oleObject77.bin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11" Type="http://schemas.openxmlformats.org/officeDocument/2006/relationships/image" Target="../media/image117.png"/><Relationship Id="rId5" Type="http://schemas.openxmlformats.org/officeDocument/2006/relationships/image" Target="../media/image113.wmf"/><Relationship Id="rId10" Type="http://schemas.openxmlformats.org/officeDocument/2006/relationships/image" Target="../media/image116.wmf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0.png"/><Relationship Id="rId3" Type="http://schemas.openxmlformats.org/officeDocument/2006/relationships/image" Target="../media/image123.png"/><Relationship Id="rId7" Type="http://schemas.openxmlformats.org/officeDocument/2006/relationships/image" Target="../media/image12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190.png"/><Relationship Id="rId4" Type="http://schemas.openxmlformats.org/officeDocument/2006/relationships/image" Target="../media/image1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51.png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138.wmf"/><Relationship Id="rId2" Type="http://schemas.openxmlformats.org/officeDocument/2006/relationships/image" Target="../media/image134.png"/><Relationship Id="rId16" Type="http://schemas.openxmlformats.org/officeDocument/2006/relationships/oleObject" Target="../embeddings/oleObject8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37.wmf"/><Relationship Id="rId5" Type="http://schemas.openxmlformats.org/officeDocument/2006/relationships/image" Target="../media/image135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90.bin"/><Relationship Id="rId26" Type="http://schemas.openxmlformats.org/officeDocument/2006/relationships/image" Target="../media/image154.png"/><Relationship Id="rId3" Type="http://schemas.openxmlformats.org/officeDocument/2006/relationships/image" Target="../media/image51.png"/><Relationship Id="rId21" Type="http://schemas.openxmlformats.org/officeDocument/2006/relationships/image" Target="../media/image149.png"/><Relationship Id="rId34" Type="http://schemas.openxmlformats.org/officeDocument/2006/relationships/image" Target="../media/image162.png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46.wmf"/><Relationship Id="rId25" Type="http://schemas.openxmlformats.org/officeDocument/2006/relationships/image" Target="../media/image153.png"/><Relationship Id="rId33" Type="http://schemas.openxmlformats.org/officeDocument/2006/relationships/image" Target="../media/image161.png"/><Relationship Id="rId2" Type="http://schemas.openxmlformats.org/officeDocument/2006/relationships/image" Target="../media/image134.png"/><Relationship Id="rId16" Type="http://schemas.openxmlformats.org/officeDocument/2006/relationships/oleObject" Target="../embeddings/oleObject89.bin"/><Relationship Id="rId20" Type="http://schemas.openxmlformats.org/officeDocument/2006/relationships/image" Target="../media/image148.png"/><Relationship Id="rId29" Type="http://schemas.openxmlformats.org/officeDocument/2006/relationships/image" Target="../media/image15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43.wmf"/><Relationship Id="rId24" Type="http://schemas.openxmlformats.org/officeDocument/2006/relationships/image" Target="../media/image152.png"/><Relationship Id="rId32" Type="http://schemas.openxmlformats.org/officeDocument/2006/relationships/image" Target="../media/image160.png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51.png"/><Relationship Id="rId28" Type="http://schemas.openxmlformats.org/officeDocument/2006/relationships/image" Target="../media/image156.png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47.wmf"/><Relationship Id="rId31" Type="http://schemas.openxmlformats.org/officeDocument/2006/relationships/image" Target="../media/image159.png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88.bin"/><Relationship Id="rId22" Type="http://schemas.openxmlformats.org/officeDocument/2006/relationships/image" Target="../media/image150.png"/><Relationship Id="rId27" Type="http://schemas.openxmlformats.org/officeDocument/2006/relationships/image" Target="../media/image155.png"/><Relationship Id="rId30" Type="http://schemas.openxmlformats.org/officeDocument/2006/relationships/image" Target="../media/image158.png"/><Relationship Id="rId35" Type="http://schemas.openxmlformats.org/officeDocument/2006/relationships/image" Target="../media/image1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20.bin"/><Relationship Id="rId3" Type="http://schemas.openxmlformats.org/officeDocument/2006/relationships/image" Target="../media/image18.png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34.wmf"/><Relationship Id="rId42" Type="http://schemas.openxmlformats.org/officeDocument/2006/relationships/image" Target="../media/image38.w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42.wmf"/><Relationship Id="rId7" Type="http://schemas.openxmlformats.org/officeDocument/2006/relationships/image" Target="../media/image20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36.wmf"/><Relationship Id="rId46" Type="http://schemas.openxmlformats.org/officeDocument/2006/relationships/image" Target="../media/image40.wmf"/><Relationship Id="rId2" Type="http://schemas.openxmlformats.org/officeDocument/2006/relationships/image" Target="../media/image17.png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23.bin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49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39.wmf"/><Relationship Id="rId52" Type="http://schemas.openxmlformats.org/officeDocument/2006/relationships/image" Target="../media/image43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41.wmf"/><Relationship Id="rId8" Type="http://schemas.openxmlformats.org/officeDocument/2006/relationships/image" Target="../media/image21.png"/><Relationship Id="rId5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8.png"/><Relationship Id="rId21" Type="http://schemas.openxmlformats.org/officeDocument/2006/relationships/image" Target="../media/image58.wmf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6.wmf"/><Relationship Id="rId2" Type="http://schemas.openxmlformats.org/officeDocument/2006/relationships/image" Target="../media/image47.png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7.wmf"/><Relationship Id="rId4" Type="http://schemas.openxmlformats.org/officeDocument/2006/relationships/image" Target="../media/image49.png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F9F86F-F422-900E-0BCE-293A9CBD5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266" y="266376"/>
            <a:ext cx="3842047" cy="939566"/>
          </a:xfrm>
          <a:prstGeom prst="rect">
            <a:avLst/>
          </a:prstGeom>
          <a:ln w="2540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E3F366F-D2F0-142A-3AFF-A26EEB7AE5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822" y="1635315"/>
            <a:ext cx="9675706" cy="427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95C4C0F1-A62F-9D65-9413-F0659205C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475" y="2533152"/>
            <a:ext cx="77724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11DE13-1591-CD1A-B8C3-25D299E77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945" y="3473162"/>
            <a:ext cx="878749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D0F9B46-2D45-8A15-28A2-CD1FE7804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128" y="4430949"/>
            <a:ext cx="68072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DFFC9F-0DCC-B95F-937A-598F8FD1D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620" y="5251839"/>
            <a:ext cx="8984827" cy="45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185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A80DA1C-86DC-B49D-68C9-AAE3FC2DB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67411"/>
              </p:ext>
            </p:extLst>
          </p:nvPr>
        </p:nvGraphicFramePr>
        <p:xfrm>
          <a:off x="244365" y="211138"/>
          <a:ext cx="2105026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31640" progId="Equation.DSMT4">
                  <p:embed/>
                </p:oleObj>
              </mc:Choice>
              <mc:Fallback>
                <p:oleObj name="Equation" r:id="rId2" imgW="120636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28B06C0-8208-0FF7-BCFF-2FE02C98D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5" y="211138"/>
                        <a:ext cx="2105026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6">
            <a:extLst>
              <a:ext uri="{FF2B5EF4-FFF2-40B4-BE49-F238E27FC236}">
                <a16:creationId xmlns:a16="http://schemas.microsoft.com/office/drawing/2014/main" id="{D5814EC8-1E10-155A-6131-E82E96DD8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92" y="1190813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336E1546-9149-5D06-FEFE-0C161EB6F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593308"/>
              </p:ext>
            </p:extLst>
          </p:nvPr>
        </p:nvGraphicFramePr>
        <p:xfrm>
          <a:off x="298664" y="1557338"/>
          <a:ext cx="2397126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6B1BCB3A-4B43-6892-C965-3830724C1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4" y="1557338"/>
                        <a:ext cx="2397126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413D90-F099-9164-981C-DF03A4BD7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95840"/>
              </p:ext>
            </p:extLst>
          </p:nvPr>
        </p:nvGraphicFramePr>
        <p:xfrm>
          <a:off x="571418" y="2476589"/>
          <a:ext cx="1241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DDDA1C-2B94-3927-8FED-8A9EBB9BC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18" y="2476589"/>
                        <a:ext cx="1241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014FD9-FDFE-7CAD-1272-69AC634F2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90240"/>
              </p:ext>
            </p:extLst>
          </p:nvPr>
        </p:nvGraphicFramePr>
        <p:xfrm>
          <a:off x="1773511" y="2340563"/>
          <a:ext cx="16621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431640" progId="Equation.DSMT4">
                  <p:embed/>
                </p:oleObj>
              </mc:Choice>
              <mc:Fallback>
                <p:oleObj name="Equation" r:id="rId9" imgW="95220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E3CF6EB-E6BB-E9A2-1016-71DB34CC1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11" y="2340563"/>
                        <a:ext cx="16621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3B98D83-2B1D-35B3-EA0B-E7E75E48B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45109"/>
              </p:ext>
            </p:extLst>
          </p:nvPr>
        </p:nvGraphicFramePr>
        <p:xfrm>
          <a:off x="1918923" y="5105396"/>
          <a:ext cx="4206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3A8007D-3FE0-5E49-B36D-C44C1E794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23" y="5105396"/>
                        <a:ext cx="4206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85ACDB4-F255-DB5E-7659-26D42B462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734969"/>
              </p:ext>
            </p:extLst>
          </p:nvPr>
        </p:nvGraphicFramePr>
        <p:xfrm>
          <a:off x="1752071" y="3302588"/>
          <a:ext cx="1485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431640" progId="Equation.DSMT4">
                  <p:embed/>
                </p:oleObj>
              </mc:Choice>
              <mc:Fallback>
                <p:oleObj name="Equation" r:id="rId13" imgW="8506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2014FD9-FDFE-7CAD-1272-69AC634F2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071" y="3302588"/>
                        <a:ext cx="1485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9F101BD-6095-C1EF-BD5D-0F06A3579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11952"/>
              </p:ext>
            </p:extLst>
          </p:nvPr>
        </p:nvGraphicFramePr>
        <p:xfrm>
          <a:off x="1910145" y="4209738"/>
          <a:ext cx="1241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431640" progId="Equation.DSMT4">
                  <p:embed/>
                </p:oleObj>
              </mc:Choice>
              <mc:Fallback>
                <p:oleObj name="Equation" r:id="rId15" imgW="71100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85ACDB4-F255-DB5E-7659-26D42B462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145" y="4209738"/>
                        <a:ext cx="12414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3CDDA03-C030-D4AB-33DF-C8277FCF6611}"/>
              </a:ext>
            </a:extLst>
          </p:cNvPr>
          <p:cNvCxnSpPr>
            <a:cxnSpLocks/>
          </p:cNvCxnSpPr>
          <p:nvPr/>
        </p:nvCxnSpPr>
        <p:spPr>
          <a:xfrm flipV="1">
            <a:off x="4096954" y="377796"/>
            <a:ext cx="0" cy="597593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A850C1E-B225-D93B-6172-49A4A7283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31173"/>
              </p:ext>
            </p:extLst>
          </p:nvPr>
        </p:nvGraphicFramePr>
        <p:xfrm>
          <a:off x="4569875" y="377796"/>
          <a:ext cx="38782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22280" imgH="228600" progId="Equation.DSMT4">
                  <p:embed/>
                </p:oleObj>
              </mc:Choice>
              <mc:Fallback>
                <p:oleObj name="Equation" r:id="rId17" imgW="22222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8514DA0-E4E6-41B2-4041-CCA00B3DF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875" y="377796"/>
                        <a:ext cx="38782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63DA1CD-BA40-3665-13A5-0C4DF2D8C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03728"/>
              </p:ext>
            </p:extLst>
          </p:nvPr>
        </p:nvGraphicFramePr>
        <p:xfrm>
          <a:off x="4464050" y="1552575"/>
          <a:ext cx="58737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65280" imgH="393480" progId="Equation.DSMT4">
                  <p:embed/>
                </p:oleObj>
              </mc:Choice>
              <mc:Fallback>
                <p:oleObj name="Equation" r:id="rId19" imgW="33652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A850C1E-B225-D93B-6172-49A4A7283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552575"/>
                        <a:ext cx="58737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74BED45-9F66-8770-5794-4F89C11D9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63315"/>
              </p:ext>
            </p:extLst>
          </p:nvPr>
        </p:nvGraphicFramePr>
        <p:xfrm>
          <a:off x="5610037" y="2240496"/>
          <a:ext cx="32131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41400" imgH="571320" progId="Equation.DSMT4">
                  <p:embed/>
                </p:oleObj>
              </mc:Choice>
              <mc:Fallback>
                <p:oleObj name="Equation" r:id="rId21" imgW="1841400" imgH="5713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63DA1CD-BA40-3665-13A5-0C4DF2D8C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037" y="2240496"/>
                        <a:ext cx="32131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9CA052B-1901-395B-E161-0657A3609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71200"/>
              </p:ext>
            </p:extLst>
          </p:nvPr>
        </p:nvGraphicFramePr>
        <p:xfrm>
          <a:off x="6278440" y="3239033"/>
          <a:ext cx="1793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520" imgH="533160" progId="Equation.DSMT4">
                  <p:embed/>
                </p:oleObj>
              </mc:Choice>
              <mc:Fallback>
                <p:oleObj name="Equation" r:id="rId23" imgW="1028520" imgH="533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74BED45-9F66-8770-5794-4F89C11D9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440" y="3239033"/>
                        <a:ext cx="1793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C6AD523-D056-2B07-FA27-527D6B1E5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53238"/>
              </p:ext>
            </p:extLst>
          </p:nvPr>
        </p:nvGraphicFramePr>
        <p:xfrm>
          <a:off x="6352525" y="4242396"/>
          <a:ext cx="13509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74360" imgH="533160" progId="Equation.DSMT4">
                  <p:embed/>
                </p:oleObj>
              </mc:Choice>
              <mc:Fallback>
                <p:oleObj name="Equation" r:id="rId25" imgW="774360" imgH="533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9CA052B-1901-395B-E161-0657A3609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525" y="4242396"/>
                        <a:ext cx="13509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5F045C0-5301-F74D-C36A-98624042A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16738"/>
              </p:ext>
            </p:extLst>
          </p:nvPr>
        </p:nvGraphicFramePr>
        <p:xfrm>
          <a:off x="7740337" y="4476508"/>
          <a:ext cx="17272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90360" imgH="177480" progId="Equation.DSMT4">
                  <p:embed/>
                </p:oleObj>
              </mc:Choice>
              <mc:Fallback>
                <p:oleObj name="Equation" r:id="rId27" imgW="9903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C6AD523-D056-2B07-FA27-527D6B1E5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37" y="4476508"/>
                        <a:ext cx="17272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AC6C05C-5CE5-8D6C-0341-1C47F28A8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54528"/>
              </p:ext>
            </p:extLst>
          </p:nvPr>
        </p:nvGraphicFramePr>
        <p:xfrm>
          <a:off x="4569875" y="5677036"/>
          <a:ext cx="52324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97000" imgH="431640" progId="Equation.DSMT4">
                  <p:embed/>
                </p:oleObj>
              </mc:Choice>
              <mc:Fallback>
                <p:oleObj name="Equation" r:id="rId29" imgW="299700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2E0C9F9-E205-0DDF-1A7A-176B60371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875" y="5677036"/>
                        <a:ext cx="52324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942D2BB-7B41-5205-7512-737B6E631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66829"/>
              </p:ext>
            </p:extLst>
          </p:nvPr>
        </p:nvGraphicFramePr>
        <p:xfrm>
          <a:off x="4581525" y="5159971"/>
          <a:ext cx="50085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869920" imgH="228600" progId="Equation.DSMT4">
                  <p:embed/>
                </p:oleObj>
              </mc:Choice>
              <mc:Fallback>
                <p:oleObj name="Equation" r:id="rId31" imgW="28699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A850C1E-B225-D93B-6172-49A4A7283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159971"/>
                        <a:ext cx="50085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DCD70E-18A2-6D4B-3199-6747501C2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89293"/>
              </p:ext>
            </p:extLst>
          </p:nvPr>
        </p:nvGraphicFramePr>
        <p:xfrm>
          <a:off x="5356481" y="861394"/>
          <a:ext cx="23050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20480" imgH="419040" progId="Equation.DSMT4">
                  <p:embed/>
                </p:oleObj>
              </mc:Choice>
              <mc:Fallback>
                <p:oleObj name="Equation" r:id="rId33" imgW="132048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A80DA1C-86DC-B49D-68C9-AAE3FC2DB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481" y="861394"/>
                        <a:ext cx="23050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31C43B-6F49-6EBF-EBFC-B0A2D5D7D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62239"/>
              </p:ext>
            </p:extLst>
          </p:nvPr>
        </p:nvGraphicFramePr>
        <p:xfrm>
          <a:off x="8020050" y="1041400"/>
          <a:ext cx="1441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25480" imgH="177480" progId="Equation.DSMT4">
                  <p:embed/>
                </p:oleObj>
              </mc:Choice>
              <mc:Fallback>
                <p:oleObj name="Equation" r:id="rId35" imgW="8254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942D2BB-7B41-5205-7512-737B6E631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1041400"/>
                        <a:ext cx="14414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E525D83-7A59-87F5-92E3-5897CA949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39673"/>
              </p:ext>
            </p:extLst>
          </p:nvPr>
        </p:nvGraphicFramePr>
        <p:xfrm>
          <a:off x="225056" y="200025"/>
          <a:ext cx="2259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44240" progId="Equation.DSMT4">
                  <p:embed/>
                </p:oleObj>
              </mc:Choice>
              <mc:Fallback>
                <p:oleObj name="Equation" r:id="rId2" imgW="129528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A80DA1C-86DC-B49D-68C9-AAE3FC2DB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56" y="200025"/>
                        <a:ext cx="22590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EC9AFE36-3F20-D2E7-4667-65DE080FD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84" y="107920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9D67483A-D974-EB2B-681F-E1A0A2CA4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61202"/>
              </p:ext>
            </p:extLst>
          </p:nvPr>
        </p:nvGraphicFramePr>
        <p:xfrm>
          <a:off x="225056" y="1257126"/>
          <a:ext cx="24431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419040" progId="Equation.DSMT4">
                  <p:embed/>
                </p:oleObj>
              </mc:Choice>
              <mc:Fallback>
                <p:oleObj name="Equation" r:id="rId5" imgW="1396800" imgH="41904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336E1546-9149-5D06-FEFE-0C161EB6F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56" y="1257126"/>
                        <a:ext cx="24431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22DD0B-CE3D-F87B-5275-BF34CCCF3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94377"/>
              </p:ext>
            </p:extLst>
          </p:nvPr>
        </p:nvGraphicFramePr>
        <p:xfrm>
          <a:off x="534582" y="2271588"/>
          <a:ext cx="1241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1413D90-F099-9164-981C-DF03A4BD7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82" y="2271588"/>
                        <a:ext cx="1241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1125D5-7467-4618-19B6-478499835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847909"/>
              </p:ext>
            </p:extLst>
          </p:nvPr>
        </p:nvGraphicFramePr>
        <p:xfrm>
          <a:off x="1744812" y="2088117"/>
          <a:ext cx="17065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482400" progId="Equation.DSMT4">
                  <p:embed/>
                </p:oleObj>
              </mc:Choice>
              <mc:Fallback>
                <p:oleObj name="Equation" r:id="rId9" imgW="97776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2014FD9-FDFE-7CAD-1272-69AC634F2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812" y="2088117"/>
                        <a:ext cx="17065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9B883C-8E1F-474F-6A78-E6B81DAE1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95954"/>
              </p:ext>
            </p:extLst>
          </p:nvPr>
        </p:nvGraphicFramePr>
        <p:xfrm>
          <a:off x="1790831" y="4606308"/>
          <a:ext cx="442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393480" progId="Equation.DSMT4">
                  <p:embed/>
                </p:oleObj>
              </mc:Choice>
              <mc:Fallback>
                <p:oleObj name="Equation" r:id="rId11" imgW="2538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3B98D83-2B1D-35B3-EA0B-E7E75E48B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831" y="4606308"/>
                        <a:ext cx="442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CF59FE4-1075-EDDC-8474-07C1FC75E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14436"/>
              </p:ext>
            </p:extLst>
          </p:nvPr>
        </p:nvGraphicFramePr>
        <p:xfrm>
          <a:off x="1638720" y="2982879"/>
          <a:ext cx="1485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482400" progId="Equation.DSMT4">
                  <p:embed/>
                </p:oleObj>
              </mc:Choice>
              <mc:Fallback>
                <p:oleObj name="Equation" r:id="rId13" imgW="85068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85ACDB4-F255-DB5E-7659-26D42B462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720" y="2982879"/>
                        <a:ext cx="14859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016A03-BD56-732F-8EC5-F792DAFC9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32152"/>
              </p:ext>
            </p:extLst>
          </p:nvPr>
        </p:nvGraphicFramePr>
        <p:xfrm>
          <a:off x="1774218" y="3873023"/>
          <a:ext cx="1085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431640" progId="Equation.DSMT4">
                  <p:embed/>
                </p:oleObj>
              </mc:Choice>
              <mc:Fallback>
                <p:oleObj name="Equation" r:id="rId15" imgW="62208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9F101BD-6095-C1EF-BD5D-0F06A3579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18" y="3873023"/>
                        <a:ext cx="10858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EF787234-E0C1-777D-A61D-C1ABA26F5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35649"/>
              </p:ext>
            </p:extLst>
          </p:nvPr>
        </p:nvGraphicFramePr>
        <p:xfrm>
          <a:off x="318773" y="5211286"/>
          <a:ext cx="54848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36680" imgH="393480" progId="Equation.DSMT4">
                  <p:embed/>
                </p:oleObj>
              </mc:Choice>
              <mc:Fallback>
                <p:oleObj name="Equation" r:id="rId17" imgW="3136680" imgH="39348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9D67483A-D974-EB2B-681F-E1A0A2CA4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3" y="5211286"/>
                        <a:ext cx="54848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F6172CD-3071-D2ED-3CD9-2255894FF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60099"/>
              </p:ext>
            </p:extLst>
          </p:nvPr>
        </p:nvGraphicFramePr>
        <p:xfrm>
          <a:off x="272182" y="5910113"/>
          <a:ext cx="7339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03360" imgH="444240" progId="Equation.DSMT4">
                  <p:embed/>
                </p:oleObj>
              </mc:Choice>
              <mc:Fallback>
                <p:oleObj name="Equation" r:id="rId19" imgW="4203360" imgH="4442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AC6C05C-5CE5-8D6C-0341-1C47F28A8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82" y="5910113"/>
                        <a:ext cx="73390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624E94-ECF4-2587-43F3-37EEC229B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80525"/>
              </p:ext>
            </p:extLst>
          </p:nvPr>
        </p:nvGraphicFramePr>
        <p:xfrm>
          <a:off x="204122" y="211138"/>
          <a:ext cx="21732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31640" progId="Equation.DSMT4">
                  <p:embed/>
                </p:oleObj>
              </mc:Choice>
              <mc:Fallback>
                <p:oleObj name="Equation" r:id="rId2" imgW="124452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A80DA1C-86DC-B49D-68C9-AAE3FC2DB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22" y="211138"/>
                        <a:ext cx="21732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4E492416-8E25-E8CE-9A78-E1A973A51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84" y="107920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B7CC7376-C5BF-637E-5CE1-360A5146F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10330"/>
              </p:ext>
            </p:extLst>
          </p:nvPr>
        </p:nvGraphicFramePr>
        <p:xfrm>
          <a:off x="203200" y="1343988"/>
          <a:ext cx="24876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9D67483A-D974-EB2B-681F-E1A0A2CA4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343988"/>
                        <a:ext cx="24876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D445C3-8FD1-28DF-16DF-FE86A0F6A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8608"/>
              </p:ext>
            </p:extLst>
          </p:nvPr>
        </p:nvGraphicFramePr>
        <p:xfrm>
          <a:off x="534582" y="2369388"/>
          <a:ext cx="1241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22DD0B-CE3D-F87B-5275-BF34CCCF3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82" y="2369388"/>
                        <a:ext cx="1241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B3B262-9C2E-E659-9537-0D753940D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02989"/>
              </p:ext>
            </p:extLst>
          </p:nvPr>
        </p:nvGraphicFramePr>
        <p:xfrm>
          <a:off x="1728915" y="2217368"/>
          <a:ext cx="17494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457200" progId="Equation.DSMT4">
                  <p:embed/>
                </p:oleObj>
              </mc:Choice>
              <mc:Fallback>
                <p:oleObj name="Equation" r:id="rId9" imgW="10029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41125D5-7467-4618-19B6-478499835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915" y="2217368"/>
                        <a:ext cx="17494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B008F5-F677-05DD-4A8D-EFFE7D75C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056906"/>
              </p:ext>
            </p:extLst>
          </p:nvPr>
        </p:nvGraphicFramePr>
        <p:xfrm>
          <a:off x="1733696" y="3272006"/>
          <a:ext cx="14636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CF59FE4-1075-EDDC-8474-07C1FC75E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696" y="3272006"/>
                        <a:ext cx="14636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FA6148-9CFD-E381-1670-28B4BF2E9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76592"/>
              </p:ext>
            </p:extLst>
          </p:nvPr>
        </p:nvGraphicFramePr>
        <p:xfrm>
          <a:off x="1723211" y="4687750"/>
          <a:ext cx="4206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016A03-BD56-732F-8EC5-F792DAFC9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211" y="4687750"/>
                        <a:ext cx="4206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1A7AF7D-EEDF-975C-1D72-25F7A0111788}"/>
              </a:ext>
            </a:extLst>
          </p:cNvPr>
          <p:cNvCxnSpPr>
            <a:cxnSpLocks/>
          </p:cNvCxnSpPr>
          <p:nvPr/>
        </p:nvCxnSpPr>
        <p:spPr>
          <a:xfrm flipV="1">
            <a:off x="2953796" y="2289378"/>
            <a:ext cx="246606" cy="62584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8AC450D-ED7B-28DD-FA55-319F25598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4267"/>
              </p:ext>
            </p:extLst>
          </p:nvPr>
        </p:nvGraphicFramePr>
        <p:xfrm>
          <a:off x="3086246" y="1969875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5FA6148-9CFD-E381-1670-28B4BF2E9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246" y="1969875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39189CB-5B0A-33E7-5B43-9C7BDF544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22542"/>
              </p:ext>
            </p:extLst>
          </p:nvPr>
        </p:nvGraphicFramePr>
        <p:xfrm>
          <a:off x="1726195" y="4028805"/>
          <a:ext cx="974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91960" progId="Equation.DSMT4">
                  <p:embed/>
                </p:oleObj>
              </mc:Choice>
              <mc:Fallback>
                <p:oleObj name="Equation" r:id="rId17" imgW="55872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4B008F5-F677-05DD-4A8D-EFFE7D75C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195" y="4028805"/>
                        <a:ext cx="9747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199D7F4-ECD7-C0C1-8092-194BA0429797}"/>
              </a:ext>
            </a:extLst>
          </p:cNvPr>
          <p:cNvCxnSpPr>
            <a:cxnSpLocks/>
          </p:cNvCxnSpPr>
          <p:nvPr/>
        </p:nvCxnSpPr>
        <p:spPr>
          <a:xfrm flipV="1">
            <a:off x="4096954" y="806824"/>
            <a:ext cx="44740" cy="554690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0627FA-D9CB-E288-CED9-5F7745B8F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67728"/>
              </p:ext>
            </p:extLst>
          </p:nvPr>
        </p:nvGraphicFramePr>
        <p:xfrm>
          <a:off x="4569875" y="744538"/>
          <a:ext cx="38782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22280" imgH="228600" progId="Equation.DSMT4">
                  <p:embed/>
                </p:oleObj>
              </mc:Choice>
              <mc:Fallback>
                <p:oleObj name="Equation" r:id="rId19" imgW="22222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A850C1E-B225-D93B-6172-49A4A7283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875" y="744538"/>
                        <a:ext cx="38782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2342DF4-EB6D-1D5A-97ED-7DB67C13C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94562"/>
              </p:ext>
            </p:extLst>
          </p:nvPr>
        </p:nvGraphicFramePr>
        <p:xfrm>
          <a:off x="4970615" y="1952344"/>
          <a:ext cx="3657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95200" imgH="431640" progId="Equation.DSMT4">
                  <p:embed/>
                </p:oleObj>
              </mc:Choice>
              <mc:Fallback>
                <p:oleObj name="Equation" r:id="rId21" imgW="209520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63DA1CD-BA40-3665-13A5-0C4DF2D8C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615" y="1952344"/>
                        <a:ext cx="36576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0B8711A-0093-3C47-2993-C1D4FD770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47839"/>
              </p:ext>
            </p:extLst>
          </p:nvPr>
        </p:nvGraphicFramePr>
        <p:xfrm>
          <a:off x="5577353" y="2745620"/>
          <a:ext cx="26368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11280" imgH="431640" progId="Equation.DSMT4">
                  <p:embed/>
                </p:oleObj>
              </mc:Choice>
              <mc:Fallback>
                <p:oleObj name="Equation" r:id="rId23" imgW="151128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74BED45-9F66-8770-5794-4F89C11D9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353" y="2745620"/>
                        <a:ext cx="26368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D352309-3DEE-EA20-6CA3-26D6C22CD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41712"/>
              </p:ext>
            </p:extLst>
          </p:nvPr>
        </p:nvGraphicFramePr>
        <p:xfrm>
          <a:off x="4952078" y="4351008"/>
          <a:ext cx="1039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03040" progId="Equation.DSMT4">
                  <p:embed/>
                </p:oleObj>
              </mc:Choice>
              <mc:Fallback>
                <p:oleObj name="Equation" r:id="rId25" imgW="5968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C6AD523-D056-2B07-FA27-527D6B1E5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078" y="4351008"/>
                        <a:ext cx="1039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C433684-B755-D157-6E33-A2659F084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744489"/>
              </p:ext>
            </p:extLst>
          </p:nvPr>
        </p:nvGraphicFramePr>
        <p:xfrm>
          <a:off x="6146340" y="4351008"/>
          <a:ext cx="14176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12520" imgH="177480" progId="Equation.DSMT4">
                  <p:embed/>
                </p:oleObj>
              </mc:Choice>
              <mc:Fallback>
                <p:oleObj name="Equation" r:id="rId27" imgW="8125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5F045C0-5301-F74D-C36A-98624042A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340" y="4351008"/>
                        <a:ext cx="14176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F627B79-659C-D844-7718-03CE67F59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91666"/>
              </p:ext>
            </p:extLst>
          </p:nvPr>
        </p:nvGraphicFramePr>
        <p:xfrm>
          <a:off x="4916472" y="5424894"/>
          <a:ext cx="52990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35160" imgH="431640" progId="Equation.DSMT4">
                  <p:embed/>
                </p:oleObj>
              </mc:Choice>
              <mc:Fallback>
                <p:oleObj name="Equation" r:id="rId29" imgW="303516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AC6C05C-5CE5-8D6C-0341-1C47F28A8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72" y="5424894"/>
                        <a:ext cx="52990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26DC0B0-10AE-E936-8CC0-1CA7600F6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26927"/>
              </p:ext>
            </p:extLst>
          </p:nvPr>
        </p:nvGraphicFramePr>
        <p:xfrm>
          <a:off x="4915261" y="4882703"/>
          <a:ext cx="50307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882880" imgH="228600" progId="Equation.DSMT4">
                  <p:embed/>
                </p:oleObj>
              </mc:Choice>
              <mc:Fallback>
                <p:oleObj name="Equation" r:id="rId31" imgW="28828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942D2BB-7B41-5205-7512-737B6E631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261" y="4882703"/>
                        <a:ext cx="50307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AF7E2C5-14D7-FE95-8A17-0A6D8926E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28892"/>
              </p:ext>
            </p:extLst>
          </p:nvPr>
        </p:nvGraphicFramePr>
        <p:xfrm>
          <a:off x="4970615" y="3753133"/>
          <a:ext cx="37004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20760" imgH="228600" progId="Equation.DSMT4">
                  <p:embed/>
                </p:oleObj>
              </mc:Choice>
              <mc:Fallback>
                <p:oleObj name="Equation" r:id="rId33" imgW="212076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26DC0B0-10AE-E936-8CC0-1CA7600F6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615" y="3753133"/>
                        <a:ext cx="37004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B6A83C4-33DE-EBEA-F499-C034FCAC6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58164"/>
              </p:ext>
            </p:extLst>
          </p:nvPr>
        </p:nvGraphicFramePr>
        <p:xfrm>
          <a:off x="5305425" y="1200150"/>
          <a:ext cx="22161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9720" imgH="431640" progId="Equation.DSMT4">
                  <p:embed/>
                </p:oleObj>
              </mc:Choice>
              <mc:Fallback>
                <p:oleObj name="Equation" r:id="rId35" imgW="126972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3DCD70E-18A2-6D4B-3199-6747501C2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1200150"/>
                        <a:ext cx="22161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84CE2A-D289-AC81-72B6-3E57123DC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67471"/>
              </p:ext>
            </p:extLst>
          </p:nvPr>
        </p:nvGraphicFramePr>
        <p:xfrm>
          <a:off x="7924800" y="1390650"/>
          <a:ext cx="1441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25480" imgH="177480" progId="Equation.DSMT4">
                  <p:embed/>
                </p:oleObj>
              </mc:Choice>
              <mc:Fallback>
                <p:oleObj name="Equation" r:id="rId37" imgW="8254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631C43B-6F49-6EBF-EBFC-B0A2D5D7D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390650"/>
                        <a:ext cx="14414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90AA528C-AB83-BCB8-EDCB-B306439C3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32" y="575942"/>
            <a:ext cx="71628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53283149-54B6-E958-9B91-E65A0F9575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629" y="2209107"/>
            <a:ext cx="9208741" cy="300810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2F347CA-6B01-E9A2-357C-C7DA80522F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70" y="175529"/>
            <a:ext cx="6452655" cy="320629"/>
          </a:xfrm>
          <a:prstGeom prst="rect">
            <a:avLst/>
          </a:prstGeom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3FBB899B-2F49-1050-4FDB-84AA32542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654" y="5443381"/>
            <a:ext cx="8051645" cy="86066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E276B6F-2087-AB40-1507-03B5F6672775}"/>
              </a:ext>
            </a:extLst>
          </p:cNvPr>
          <p:cNvSpPr txBox="1"/>
          <p:nvPr/>
        </p:nvSpPr>
        <p:spPr>
          <a:xfrm>
            <a:off x="293800" y="6304283"/>
            <a:ext cx="563993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i="0" u="sng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 Convergence Theorem, “ACT”</a:t>
            </a:r>
            <a:endParaRPr lang="en-US" sz="22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72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75B7207E-700C-0718-620C-C394758F6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23664EAD-726F-C84D-7FF5-7D3B9B1F3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827" y="677957"/>
            <a:ext cx="556260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>
            <a:extLst>
              <a:ext uri="{FF2B5EF4-FFF2-40B4-BE49-F238E27FC236}">
                <a16:creationId xmlns:a16="http://schemas.microsoft.com/office/drawing/2014/main" id="{07DEA682-DB61-54BE-BA85-62ED9ED83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827" y="2163857"/>
            <a:ext cx="75501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>
            <a:extLst>
              <a:ext uri="{FF2B5EF4-FFF2-40B4-BE49-F238E27FC236}">
                <a16:creationId xmlns:a16="http://schemas.microsoft.com/office/drawing/2014/main" id="{B6CC2E40-181E-B1FF-2BEB-8117AC8AB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27" y="3927570"/>
            <a:ext cx="335280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27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EECDE2BA-EBEE-1909-6353-9C6DE6D71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6A1FCC37-823D-DF8F-5027-3190DB8AF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049" y="4646509"/>
            <a:ext cx="9274170" cy="128025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2242A9F6-C07F-2C43-CA62-3C7F40F4B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34" y="677957"/>
            <a:ext cx="556260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8">
            <a:extLst>
              <a:ext uri="{FF2B5EF4-FFF2-40B4-BE49-F238E27FC236}">
                <a16:creationId xmlns:a16="http://schemas.microsoft.com/office/drawing/2014/main" id="{41024EFE-5B33-4450-EC46-86F4A7790538}"/>
              </a:ext>
            </a:extLst>
          </p:cNvPr>
          <p:cNvGrpSpPr>
            <a:grpSpLocks/>
          </p:cNvGrpSpPr>
          <p:nvPr/>
        </p:nvGrpSpPr>
        <p:grpSpPr bwMode="auto">
          <a:xfrm>
            <a:off x="321734" y="2049557"/>
            <a:ext cx="4943475" cy="296863"/>
            <a:chOff x="838200" y="2438400"/>
            <a:chExt cx="4943475" cy="296499"/>
          </a:xfrm>
        </p:grpSpPr>
        <p:pic>
          <p:nvPicPr>
            <p:cNvPr id="7" name="Picture 3">
              <a:extLst>
                <a:ext uri="{FF2B5EF4-FFF2-40B4-BE49-F238E27FC236}">
                  <a16:creationId xmlns:a16="http://schemas.microsoft.com/office/drawing/2014/main" id="{FF86234D-4523-4766-51CF-1D7AECCBD7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438400"/>
              <a:ext cx="1447800" cy="29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4">
              <a:extLst>
                <a:ext uri="{FF2B5EF4-FFF2-40B4-BE49-F238E27FC236}">
                  <a16:creationId xmlns:a16="http://schemas.microsoft.com/office/drawing/2014/main" id="{FD8D8717-E93C-6482-E08F-9DA08957F1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438400"/>
              <a:ext cx="3571875" cy="294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5">
            <a:extLst>
              <a:ext uri="{FF2B5EF4-FFF2-40B4-BE49-F238E27FC236}">
                <a16:creationId xmlns:a16="http://schemas.microsoft.com/office/drawing/2014/main" id="{848D6046-F8D4-5ADD-14CB-DCC47DD72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734" y="2354357"/>
            <a:ext cx="7315200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5951F853-CAD8-A58C-70CE-BB22B598B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34" y="3725957"/>
            <a:ext cx="77724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99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C90A51AE-826E-4EB2-6EF1-5B6560D70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4754" y="269953"/>
            <a:ext cx="9742491" cy="1041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>
            <a:extLst>
              <a:ext uri="{FF2B5EF4-FFF2-40B4-BE49-F238E27FC236}">
                <a16:creationId xmlns:a16="http://schemas.microsoft.com/office/drawing/2014/main" id="{855516A3-58C7-1CCD-BFA1-9795925A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24" y="1638398"/>
            <a:ext cx="7294350" cy="83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E1EC0343-92DD-8B2F-9D7F-A0FBAC8FE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2640013"/>
          <a:ext cx="13303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E1EC0343-92DD-8B2F-9D7F-A0FBAC8FE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640013"/>
                        <a:ext cx="13303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FF128CF-C85F-7F47-E4B0-F12BE22BF31A}"/>
              </a:ext>
            </a:extLst>
          </p:cNvPr>
          <p:cNvSpPr txBox="1"/>
          <p:nvPr/>
        </p:nvSpPr>
        <p:spPr>
          <a:xfrm>
            <a:off x="181970" y="3363308"/>
            <a:ext cx="200407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ks like it will.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BFDA2231-2596-6B27-7CD6-2F61F2E68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402549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8" name="Picture 16">
            <a:extLst>
              <a:ext uri="{FF2B5EF4-FFF2-40B4-BE49-F238E27FC236}">
                <a16:creationId xmlns:a16="http://schemas.microsoft.com/office/drawing/2014/main" id="{251A4166-6520-17C8-B1CF-F97AFFBAC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297778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A graph of a function&#10;&#10;Description automatically generated">
            <a:extLst>
              <a:ext uri="{FF2B5EF4-FFF2-40B4-BE49-F238E27FC236}">
                <a16:creationId xmlns:a16="http://schemas.microsoft.com/office/drawing/2014/main" id="{3042D0B7-54B5-97A3-8ED5-CAABEF731FD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145" y="2640369"/>
            <a:ext cx="3527833" cy="3527833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F44E7B79-D446-D01E-67FB-6FB56489C388}"/>
              </a:ext>
            </a:extLst>
          </p:cNvPr>
          <p:cNvGrpSpPr/>
          <p:nvPr/>
        </p:nvGrpSpPr>
        <p:grpSpPr>
          <a:xfrm>
            <a:off x="7900781" y="2432268"/>
            <a:ext cx="359698" cy="3702082"/>
            <a:chOff x="7085325" y="2452002"/>
            <a:chExt cx="359698" cy="370208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022D8605-A9E8-6B3B-4F0E-113B9E8A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08650" y="2705103"/>
              <a:ext cx="299622" cy="3448981"/>
            </a:xfrm>
            <a:prstGeom prst="rect">
              <a:avLst/>
            </a:prstGeom>
          </p:spPr>
        </p:pic>
        <p:graphicFrame>
          <p:nvGraphicFramePr>
            <p:cNvPr id="13" name="Object 11">
              <a:extLst>
                <a:ext uri="{FF2B5EF4-FFF2-40B4-BE49-F238E27FC236}">
                  <a16:creationId xmlns:a16="http://schemas.microsoft.com/office/drawing/2014/main" id="{CB4DCC4D-8E28-BD22-51EA-34F7C41CA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85325" y="2452002"/>
            <a:ext cx="359698" cy="208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200" imgH="139680" progId="Equation.DSMT4">
                    <p:embed/>
                  </p:oleObj>
                </mc:Choice>
                <mc:Fallback>
                  <p:oleObj name="Equation" r:id="rId9" imgW="241200" imgH="139680" progId="Equation.DSMT4">
                    <p:embed/>
                    <p:pic>
                      <p:nvPicPr>
                        <p:cNvPr id="13" name="Object 11">
                          <a:extLst>
                            <a:ext uri="{FF2B5EF4-FFF2-40B4-BE49-F238E27FC236}">
                              <a16:creationId xmlns:a16="http://schemas.microsoft.com/office/drawing/2014/main" id="{CB4DCC4D-8E28-BD22-51EA-34F7C41CA7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325" y="2452002"/>
                          <a:ext cx="359698" cy="208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E281F8C-A536-4799-3334-B204FBDDE70C}"/>
              </a:ext>
            </a:extLst>
          </p:cNvPr>
          <p:cNvGrpSpPr/>
          <p:nvPr/>
        </p:nvGrpSpPr>
        <p:grpSpPr>
          <a:xfrm>
            <a:off x="8631406" y="2354263"/>
            <a:ext cx="967316" cy="3799821"/>
            <a:chOff x="8631406" y="2354263"/>
            <a:chExt cx="967316" cy="379982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0890811C-27D9-3F2D-5D7A-145A4C7F445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631406" y="2705103"/>
              <a:ext cx="967316" cy="3448981"/>
            </a:xfrm>
            <a:prstGeom prst="rect">
              <a:avLst/>
            </a:prstGeom>
          </p:spPr>
        </p:pic>
        <p:graphicFrame>
          <p:nvGraphicFramePr>
            <p:cNvPr id="17" name="Object 11">
              <a:extLst>
                <a:ext uri="{FF2B5EF4-FFF2-40B4-BE49-F238E27FC236}">
                  <a16:creationId xmlns:a16="http://schemas.microsoft.com/office/drawing/2014/main" id="{7001CCD3-C8BC-02F0-FA9F-80068D5879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73669" y="2354263"/>
            <a:ext cx="45561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60" imgH="228600" progId="Equation.DSMT4">
                    <p:embed/>
                  </p:oleObj>
                </mc:Choice>
                <mc:Fallback>
                  <p:oleObj name="Equation" r:id="rId12" imgW="304560" imgH="228600" progId="Equation.DSMT4">
                    <p:embed/>
                    <p:pic>
                      <p:nvPicPr>
                        <p:cNvPr id="17" name="Object 11">
                          <a:extLst>
                            <a:ext uri="{FF2B5EF4-FFF2-40B4-BE49-F238E27FC236}">
                              <a16:creationId xmlns:a16="http://schemas.microsoft.com/office/drawing/2014/main" id="{7001CCD3-C8BC-02F0-FA9F-80068D5879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3669" y="2354263"/>
                          <a:ext cx="455613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10">
            <a:extLst>
              <a:ext uri="{FF2B5EF4-FFF2-40B4-BE49-F238E27FC236}">
                <a16:creationId xmlns:a16="http://schemas.microsoft.com/office/drawing/2014/main" id="{F39FAAEF-5976-CD2F-CD84-90178DB09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542" y="6281823"/>
            <a:ext cx="7010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E8C7F4D-E6F0-F1EA-6EB1-5BC6EFCE34D2}"/>
              </a:ext>
            </a:extLst>
          </p:cNvPr>
          <p:cNvSpPr txBox="1"/>
          <p:nvPr/>
        </p:nvSpPr>
        <p:spPr>
          <a:xfrm>
            <a:off x="1385493" y="256797"/>
            <a:ext cx="137086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CT”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450052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E517C3-01B1-ED07-B94B-2A2E99C1BAAC}"/>
              </a:ext>
            </a:extLst>
          </p:cNvPr>
          <p:cNvSpPr txBox="1"/>
          <p:nvPr/>
        </p:nvSpPr>
        <p:spPr>
          <a:xfrm>
            <a:off x="381000" y="264117"/>
            <a:ext cx="112891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examine the sequence of partial sums it appears the series converges, but now we must prove it.</a:t>
            </a:r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1B965053-21FB-1B14-EB0E-F916AE323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70" y="4481513"/>
            <a:ext cx="4038600" cy="203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>
            <a:extLst>
              <a:ext uri="{FF2B5EF4-FFF2-40B4-BE49-F238E27FC236}">
                <a16:creationId xmlns:a16="http://schemas.microsoft.com/office/drawing/2014/main" id="{98D5AD4B-B30F-7B70-6180-FDFC63E1C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464" y="1128713"/>
            <a:ext cx="4446963" cy="4206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4D73509-79E7-1D0D-D504-DA616E76A127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400300" y="3695700"/>
            <a:ext cx="5410200" cy="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Rectangle 11">
            <a:extLst>
              <a:ext uri="{FF2B5EF4-FFF2-40B4-BE49-F238E27FC236}">
                <a16:creationId xmlns:a16="http://schemas.microsoft.com/office/drawing/2014/main" id="{09E9D88C-CE84-4257-9804-4D3D2BB64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70" y="4419600"/>
            <a:ext cx="27432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D55BED4-4056-3218-F8ED-C941C0D1D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6570" y="4495800"/>
            <a:ext cx="1447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4C98690-3127-C683-2975-5F9FD29C4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70" y="5334000"/>
            <a:ext cx="3733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7D9FDE70-942F-8899-4FFD-4CE52BF57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5912" y="1086970"/>
            <a:ext cx="4413624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3EF8C2C1-D137-AB0F-AE5D-A70D39196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159" y="2187790"/>
            <a:ext cx="4526427" cy="113114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2616B09D-805D-CCC0-BB3A-3A5BAE2FA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2631" y="3228487"/>
            <a:ext cx="3429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54AE64BC-E455-DC0D-6CCC-7036EBAD0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159" y="4370041"/>
            <a:ext cx="5249013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D7EC30B4-D045-20FF-48F3-2A12EB26C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70" y="5943600"/>
            <a:ext cx="3733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6FF33D-CB12-9782-EC47-CBAEF67BBA4B}"/>
              </a:ext>
            </a:extLst>
          </p:cNvPr>
          <p:cNvSpPr txBox="1"/>
          <p:nvPr/>
        </p:nvSpPr>
        <p:spPr>
          <a:xfrm>
            <a:off x="5832159" y="2473814"/>
            <a:ext cx="35052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, by DCT the given series</a:t>
            </a:r>
          </a:p>
        </p:txBody>
      </p:sp>
      <p:pic>
        <p:nvPicPr>
          <p:cNvPr id="21" name="Picture 20" descr="A graph of a function&#10;&#10;Description automatically generated">
            <a:extLst>
              <a:ext uri="{FF2B5EF4-FFF2-40B4-BE49-F238E27FC236}">
                <a16:creationId xmlns:a16="http://schemas.microsoft.com/office/drawing/2014/main" id="{5ABDF972-CBD8-547A-EAA2-5FF841C0D7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49" y="840684"/>
            <a:ext cx="3394016" cy="3394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33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61D2B2B-E254-E538-F413-4EBF8214618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70A80F2A-969A-D27A-E4C6-C528AF9DC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7903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843E152E-0B84-6CE5-41E7-E9C3798B770B}"/>
              </a:ext>
            </a:extLst>
          </p:cNvPr>
          <p:cNvGrpSpPr/>
          <p:nvPr/>
        </p:nvGrpSpPr>
        <p:grpSpPr>
          <a:xfrm>
            <a:off x="109182" y="122830"/>
            <a:ext cx="11731975" cy="809897"/>
            <a:chOff x="109182" y="122830"/>
            <a:chExt cx="11731975" cy="809897"/>
          </a:xfrm>
        </p:grpSpPr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BD87ABC9-EE52-13AE-7C79-CBF848829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182" y="122830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72A8D20-0A9C-FD79-3FA9-1B7B60FD0C2C}"/>
                </a:ext>
              </a:extLst>
            </p:cNvPr>
            <p:cNvSpPr txBox="1"/>
            <p:nvPr/>
          </p:nvSpPr>
          <p:spPr>
            <a:xfrm>
              <a:off x="1279803" y="163286"/>
              <a:ext cx="10561354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200" b="0" i="0" u="none" strike="noStrike" baseline="0" dirty="0">
                  <a:latin typeface="TimesLTStd-Roman"/>
                </a:rPr>
                <a:t>Determine whether the series is absolutely convergent, conditionally convergent, or divergent.</a:t>
              </a:r>
              <a:endParaRPr lang="en-US" sz="2200" dirty="0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5EB47E60-D87D-257F-269B-8639E4098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544" y="940834"/>
            <a:ext cx="6329557" cy="71168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CA2694B-7E39-1C27-4111-94D2FBE76B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817" y="2216390"/>
            <a:ext cx="5920183" cy="142336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50CF587-1CF2-2375-CA2A-77BC9FEE1729}"/>
              </a:ext>
            </a:extLst>
          </p:cNvPr>
          <p:cNvSpPr txBox="1"/>
          <p:nvPr/>
        </p:nvSpPr>
        <p:spPr>
          <a:xfrm>
            <a:off x="380689" y="3632150"/>
            <a:ext cx="1146046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s (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eries with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, the given series is absolutely convergent. Therefore, the original series converges by the Absolute Convergence Theorem, “ACT”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602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61D2B2B-E254-E538-F413-4EBF82146189}"/>
              </a:ext>
            </a:extLst>
          </p:cNvPr>
          <p:cNvSpPr/>
          <p:nvPr/>
        </p:nvSpPr>
        <p:spPr>
          <a:xfrm>
            <a:off x="145576" y="195188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70A80F2A-969A-D27A-E4C6-C528AF9DC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7903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843E152E-0B84-6CE5-41E7-E9C3798B770B}"/>
              </a:ext>
            </a:extLst>
          </p:cNvPr>
          <p:cNvGrpSpPr/>
          <p:nvPr/>
        </p:nvGrpSpPr>
        <p:grpSpPr>
          <a:xfrm>
            <a:off x="109182" y="122830"/>
            <a:ext cx="11731975" cy="809897"/>
            <a:chOff x="109182" y="122830"/>
            <a:chExt cx="11731975" cy="809897"/>
          </a:xfrm>
        </p:grpSpPr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BD87ABC9-EE52-13AE-7C79-CBF848829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182" y="122830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72A8D20-0A9C-FD79-3FA9-1B7B60FD0C2C}"/>
                </a:ext>
              </a:extLst>
            </p:cNvPr>
            <p:cNvSpPr txBox="1"/>
            <p:nvPr/>
          </p:nvSpPr>
          <p:spPr>
            <a:xfrm>
              <a:off x="1279803" y="163286"/>
              <a:ext cx="10561354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200" b="0" i="0" u="none" strike="noStrike" baseline="0" dirty="0">
                  <a:latin typeface="TimesLTStd-Roman"/>
                </a:rPr>
                <a:t>Determine whether the series is absolutely convergent, conditionally convergent, or divergent.</a:t>
              </a:r>
              <a:endParaRPr lang="en-US" sz="2200" dirty="0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5EB47E60-D87D-257F-269B-8639E4098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544" y="940834"/>
            <a:ext cx="6329557" cy="7116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EC253C-7951-3876-04E8-CD1C35D040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70" y="2192387"/>
            <a:ext cx="5970567" cy="137927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34AB65D-D959-1B6E-065E-2F6892693D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040" y="3636464"/>
            <a:ext cx="8382726" cy="37158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A457162-A4FF-F4CF-9FD6-23BA5E871F84}"/>
              </a:ext>
            </a:extLst>
          </p:cNvPr>
          <p:cNvSpPr txBox="1"/>
          <p:nvPr/>
        </p:nvSpPr>
        <p:spPr>
          <a:xfrm>
            <a:off x="747337" y="4008050"/>
            <a:ext cx="799235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The given series converges by the Alternating Series Test, since</a:t>
            </a:r>
            <a:endParaRPr lang="en-US" sz="2200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669D1A7-BBA8-CA0F-AAF9-FF0584EC9540}"/>
              </a:ext>
            </a:extLst>
          </p:cNvPr>
          <p:cNvGrpSpPr/>
          <p:nvPr/>
        </p:nvGrpSpPr>
        <p:grpSpPr>
          <a:xfrm>
            <a:off x="783731" y="4958626"/>
            <a:ext cx="2036189" cy="430887"/>
            <a:chOff x="747337" y="4465249"/>
            <a:chExt cx="2036189" cy="430887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488785A-F711-BCBA-A30F-45856AFB5BA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96413" y="4603266"/>
              <a:ext cx="1587113" cy="233028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499BD74-9B6E-70C5-739E-1A4B8A978CB4}"/>
                </a:ext>
              </a:extLst>
            </p:cNvPr>
            <p:cNvSpPr txBox="1"/>
            <p:nvPr/>
          </p:nvSpPr>
          <p:spPr>
            <a:xfrm>
              <a:off x="747337" y="4465249"/>
              <a:ext cx="6035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033E888-390B-61EE-E4B0-17C412B2427B}"/>
              </a:ext>
            </a:extLst>
          </p:cNvPr>
          <p:cNvGrpSpPr/>
          <p:nvPr/>
        </p:nvGrpSpPr>
        <p:grpSpPr>
          <a:xfrm>
            <a:off x="765826" y="5415825"/>
            <a:ext cx="1597451" cy="430887"/>
            <a:chOff x="729432" y="4922448"/>
            <a:chExt cx="1597451" cy="430887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6A291F5-5B74-3BEF-30AB-E58416F1A9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56212" y="5047296"/>
              <a:ext cx="1070671" cy="264519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151281A-4919-4B98-97E4-CA4CF5ED8A1C}"/>
                </a:ext>
              </a:extLst>
            </p:cNvPr>
            <p:cNvSpPr txBox="1"/>
            <p:nvPr/>
          </p:nvSpPr>
          <p:spPr>
            <a:xfrm>
              <a:off x="729432" y="4922448"/>
              <a:ext cx="6035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ii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55EF5A0-DE94-DB11-F146-411DC6DAA855}"/>
                  </a:ext>
                </a:extLst>
              </p:cNvPr>
              <p:cNvSpPr txBox="1"/>
              <p:nvPr/>
            </p:nvSpPr>
            <p:spPr>
              <a:xfrm>
                <a:off x="760493" y="4382565"/>
                <a:ext cx="3768578" cy="6081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m:rPr>
                                <m:brk m:alnAt="7"/>
                              </m:r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55EF5A0-DE94-DB11-F146-411DC6DAA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3" y="4382565"/>
                <a:ext cx="3768578" cy="608115"/>
              </a:xfrm>
              <a:prstGeom prst="rect">
                <a:avLst/>
              </a:prstGeom>
              <a:blipFill>
                <a:blip r:embed="rId8"/>
                <a:stretch>
                  <a:fillRect l="-2104" b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BFE1F6E1-255A-547D-51A3-1042ED426361}"/>
              </a:ext>
            </a:extLst>
          </p:cNvPr>
          <p:cNvSpPr txBox="1"/>
          <p:nvPr/>
        </p:nvSpPr>
        <p:spPr>
          <a:xfrm>
            <a:off x="689190" y="5943245"/>
            <a:ext cx="1097434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Thus, the series converges but is not absolutely convergent, hence it is conditionally convergent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64219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4DF1E1F-06E1-59B3-0A34-E9DD13920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321" y="1759704"/>
            <a:ext cx="10130589" cy="402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A0B8337-B408-4F77-BB49-832D6E5B3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35" y="3384511"/>
            <a:ext cx="456465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F4DDFC-9169-0ED3-5E3E-B4EAD9951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752" y="4158018"/>
            <a:ext cx="6324600" cy="727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C77D601-7769-A942-E86D-8481274FA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35" y="5037989"/>
            <a:ext cx="6324600" cy="57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64EAD9D-0241-4A1C-FB86-7EA5E3A1A3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266" y="266376"/>
            <a:ext cx="3842047" cy="939566"/>
          </a:xfrm>
          <a:prstGeom prst="rect">
            <a:avLst/>
          </a:prstGeom>
          <a:ln w="2540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643A4D1-2A3D-A107-7CE1-2F65652D4069}"/>
              </a:ext>
            </a:extLst>
          </p:cNvPr>
          <p:cNvSpPr txBox="1"/>
          <p:nvPr/>
        </p:nvSpPr>
        <p:spPr>
          <a:xfrm>
            <a:off x="8673946" y="500474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GST”</a:t>
            </a:r>
          </a:p>
        </p:txBody>
      </p:sp>
    </p:spTree>
    <p:extLst>
      <p:ext uri="{BB962C8B-B14F-4D97-AF65-F5344CB8AC3E}">
        <p14:creationId xmlns:p14="http://schemas.microsoft.com/office/powerpoint/2010/main" val="18685263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61D2B2B-E254-E538-F413-4EBF82146189}"/>
              </a:ext>
            </a:extLst>
          </p:cNvPr>
          <p:cNvSpPr/>
          <p:nvPr/>
        </p:nvSpPr>
        <p:spPr>
          <a:xfrm>
            <a:off x="138300" y="82374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70A80F2A-969A-D27A-E4C6-C528AF9DC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7903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843E152E-0B84-6CE5-41E7-E9C3798B770B}"/>
              </a:ext>
            </a:extLst>
          </p:cNvPr>
          <p:cNvGrpSpPr/>
          <p:nvPr/>
        </p:nvGrpSpPr>
        <p:grpSpPr>
          <a:xfrm>
            <a:off x="109182" y="122830"/>
            <a:ext cx="11731975" cy="809897"/>
            <a:chOff x="109182" y="122830"/>
            <a:chExt cx="11731975" cy="809897"/>
          </a:xfrm>
        </p:grpSpPr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BD87ABC9-EE52-13AE-7C79-CBF848829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182" y="122830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72A8D20-0A9C-FD79-3FA9-1B7B60FD0C2C}"/>
                </a:ext>
              </a:extLst>
            </p:cNvPr>
            <p:cNvSpPr txBox="1"/>
            <p:nvPr/>
          </p:nvSpPr>
          <p:spPr>
            <a:xfrm>
              <a:off x="1279803" y="163286"/>
              <a:ext cx="10561354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200" b="0" i="0" u="none" strike="noStrike" baseline="0" dirty="0">
                  <a:latin typeface="TimesLTStd-Roman"/>
                </a:rPr>
                <a:t>Determine whether the series is absolutely convergent, conditionally convergent, or divergent.</a:t>
              </a:r>
              <a:endParaRPr lang="en-US" sz="2200" dirty="0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5EB47E60-D87D-257F-269B-8639E4098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544" y="940834"/>
            <a:ext cx="6329557" cy="7116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9C5F9E-B0BD-5B78-FEEA-94C3516593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70" y="2209950"/>
            <a:ext cx="6398835" cy="13225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CF3A4B2-8E68-B945-75D1-CAC4CDE2A91E}"/>
                  </a:ext>
                </a:extLst>
              </p:cNvPr>
              <p:cNvSpPr txBox="1"/>
              <p:nvPr/>
            </p:nvSpPr>
            <p:spPr>
              <a:xfrm>
                <a:off x="601880" y="3542508"/>
                <a:ext cx="3768578" cy="5435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CF3A4B2-8E68-B945-75D1-CAC4CDE2A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80" y="3542508"/>
                <a:ext cx="3768578" cy="543547"/>
              </a:xfrm>
              <a:prstGeom prst="rect">
                <a:avLst/>
              </a:prstGeom>
              <a:blipFill>
                <a:blip r:embed="rId5"/>
                <a:stretch>
                  <a:fillRect l="-2104" t="-1124" b="-8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8C69714A-FA84-7C44-FDCE-66D18A71B89F}"/>
              </a:ext>
            </a:extLst>
          </p:cNvPr>
          <p:cNvGrpSpPr/>
          <p:nvPr/>
        </p:nvGrpSpPr>
        <p:grpSpPr>
          <a:xfrm>
            <a:off x="569929" y="4251073"/>
            <a:ext cx="2400099" cy="461016"/>
            <a:chOff x="856216" y="4821046"/>
            <a:chExt cx="2400099" cy="461016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A3F38A9-7EFA-4D12-5917-6FC6B63FBF71}"/>
                </a:ext>
              </a:extLst>
            </p:cNvPr>
            <p:cNvSpPr txBox="1"/>
            <p:nvPr/>
          </p:nvSpPr>
          <p:spPr>
            <a:xfrm>
              <a:off x="856216" y="4821046"/>
              <a:ext cx="6035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6BD1102-4C75-CC03-86C6-4AB2424BDE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02017" y="4918136"/>
              <a:ext cx="1423363" cy="333797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C98699F-BB1F-BDD7-595D-E81A7FDF98E3}"/>
                </a:ext>
              </a:extLst>
            </p:cNvPr>
            <p:cNvSpPr txBox="1"/>
            <p:nvPr/>
          </p:nvSpPr>
          <p:spPr>
            <a:xfrm>
              <a:off x="2633011" y="4851175"/>
              <a:ext cx="623304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2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6ACD7AD-E6E9-F5C6-F1CF-B4B2CC7F4AB4}"/>
              </a:ext>
            </a:extLst>
          </p:cNvPr>
          <p:cNvSpPr txBox="1"/>
          <p:nvPr/>
        </p:nvSpPr>
        <p:spPr>
          <a:xfrm>
            <a:off x="569929" y="4850073"/>
            <a:ext cx="1022121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Hence, the series diverges by the Test for Divergence or by the Alternating series Test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631776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984ACA4A-184F-B00E-827A-83537D53F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774" y="3754273"/>
            <a:ext cx="6495971" cy="234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23B4FA-B91F-AF2C-886B-439C2EB7E801}"/>
              </a:ext>
            </a:extLst>
          </p:cNvPr>
          <p:cNvSpPr txBox="1"/>
          <p:nvPr/>
        </p:nvSpPr>
        <p:spPr>
          <a:xfrm>
            <a:off x="3406792" y="6218708"/>
            <a:ext cx="514553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largest error for the partial serie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A82A739-92CE-F2D2-140C-0959F030194A}"/>
              </a:ext>
            </a:extLst>
          </p:cNvPr>
          <p:cNvGrpSpPr/>
          <p:nvPr/>
        </p:nvGrpSpPr>
        <p:grpSpPr>
          <a:xfrm>
            <a:off x="1764938" y="372565"/>
            <a:ext cx="8665601" cy="3306966"/>
            <a:chOff x="1982905" y="372565"/>
            <a:chExt cx="8665601" cy="3306966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14D1E0BA-1A7F-9AF9-8A36-4A209CE62C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2905" y="372565"/>
              <a:ext cx="8665601" cy="3306966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DE86E45E-B1CB-56AE-BAF1-7927922444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523940"/>
              <a:ext cx="2317964" cy="49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1F0A7ED-3A1E-A0E3-4CC0-A5639F4B33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0855" y="2098308"/>
              <a:ext cx="1866014" cy="349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CC04CF0-43B5-5A4D-CDF2-484A7A3F0DED}"/>
              </a:ext>
            </a:extLst>
          </p:cNvPr>
          <p:cNvGrpSpPr/>
          <p:nvPr/>
        </p:nvGrpSpPr>
        <p:grpSpPr>
          <a:xfrm>
            <a:off x="181970" y="179018"/>
            <a:ext cx="8733427" cy="2418639"/>
            <a:chOff x="293614" y="311925"/>
            <a:chExt cx="8733427" cy="241863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646136D-0787-AF92-3293-3ADB39957C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2424" y="311925"/>
              <a:ext cx="8484617" cy="2418639"/>
            </a:xfrm>
            <a:prstGeom prst="rect">
              <a:avLst/>
            </a:prstGeom>
          </p:spPr>
        </p:pic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150221D3-1F6F-5698-5896-F9B7A4693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614" y="323735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7" name="Picture 16">
            <a:extLst>
              <a:ext uri="{FF2B5EF4-FFF2-40B4-BE49-F238E27FC236}">
                <a16:creationId xmlns:a16="http://schemas.microsoft.com/office/drawing/2014/main" id="{92039E19-5DCE-6F5D-94DF-F99077829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11" y="253116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8C7571-6CF7-F2C3-56E2-F6CF1300D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95364"/>
              </p:ext>
            </p:extLst>
          </p:nvPr>
        </p:nvGraphicFramePr>
        <p:xfrm>
          <a:off x="282417" y="2794000"/>
          <a:ext cx="60039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444240" progId="Equation.DSMT4">
                  <p:embed/>
                </p:oleObj>
              </mc:Choice>
              <mc:Fallback>
                <p:oleObj name="Equation" r:id="rId4" imgW="34416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28B06C0-8208-0FF7-BCFF-2FE02C98D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7" y="2794000"/>
                        <a:ext cx="60039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8281E18-EF55-142A-CF0B-728ACACAA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13288"/>
              </p:ext>
            </p:extLst>
          </p:nvPr>
        </p:nvGraphicFramePr>
        <p:xfrm>
          <a:off x="311150" y="3577345"/>
          <a:ext cx="23987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93480" progId="Equation.DSMT4">
                  <p:embed/>
                </p:oleObj>
              </mc:Choice>
              <mc:Fallback>
                <p:oleObj name="Equation" r:id="rId6" imgW="1371600" imgH="39348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B7CC7376-C5BF-637E-5CE1-360A5146F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577345"/>
                        <a:ext cx="23987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B10875-E903-1A16-0D3F-9F918651C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42343"/>
              </p:ext>
            </p:extLst>
          </p:nvPr>
        </p:nvGraphicFramePr>
        <p:xfrm>
          <a:off x="598293" y="4579194"/>
          <a:ext cx="1241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91960" progId="Equation.DSMT4">
                  <p:embed/>
                </p:oleObj>
              </mc:Choice>
              <mc:Fallback>
                <p:oleObj name="Equation" r:id="rId8" imgW="71100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D445C3-8FD1-28DF-16DF-FE86A0F6A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93" y="4579194"/>
                        <a:ext cx="1241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19B4595-A6C6-E5CE-578C-7B2AB2034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4353"/>
              </p:ext>
            </p:extLst>
          </p:nvPr>
        </p:nvGraphicFramePr>
        <p:xfrm>
          <a:off x="1836738" y="4449138"/>
          <a:ext cx="16605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31640" progId="Equation.DSMT4">
                  <p:embed/>
                </p:oleObj>
              </mc:Choice>
              <mc:Fallback>
                <p:oleObj name="Equation" r:id="rId10" imgW="9522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B3B262-9C2E-E659-9537-0D753940D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449138"/>
                        <a:ext cx="16605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0A6647-1271-11C2-AE96-09FCC3DA2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64563"/>
              </p:ext>
            </p:extLst>
          </p:nvPr>
        </p:nvGraphicFramePr>
        <p:xfrm>
          <a:off x="1836738" y="5359705"/>
          <a:ext cx="4206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5FA6148-9CFD-E381-1670-28B4BF2E9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359705"/>
                        <a:ext cx="4206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BCF9B25-A66F-766D-BF6E-5BCA4A6F8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30141"/>
              </p:ext>
            </p:extLst>
          </p:nvPr>
        </p:nvGraphicFramePr>
        <p:xfrm>
          <a:off x="4260038" y="3665199"/>
          <a:ext cx="46974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92080" imgH="228600" progId="Equation.DSMT4">
                  <p:embed/>
                </p:oleObj>
              </mc:Choice>
              <mc:Fallback>
                <p:oleObj name="Equation" r:id="rId14" imgW="26920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8514DA0-E4E6-41B2-4041-CCA00B3DF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038" y="3665199"/>
                        <a:ext cx="46974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BD1DFCF-AFD3-F471-3CD8-BEA20B3AE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85391"/>
              </p:ext>
            </p:extLst>
          </p:nvPr>
        </p:nvGraphicFramePr>
        <p:xfrm>
          <a:off x="4237038" y="4214813"/>
          <a:ext cx="44545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52400" imgH="419040" progId="Equation.DSMT4">
                  <p:embed/>
                </p:oleObj>
              </mc:Choice>
              <mc:Fallback>
                <p:oleObj name="Equation" r:id="rId16" imgW="255240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34F45C7-6957-4EBE-753B-E8AE6916C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214813"/>
                        <a:ext cx="44545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95E115F-B6CA-95A8-17D8-F5308DB71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37381"/>
              </p:ext>
            </p:extLst>
          </p:nvPr>
        </p:nvGraphicFramePr>
        <p:xfrm>
          <a:off x="4213716" y="5089525"/>
          <a:ext cx="76708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94160" imgH="444240" progId="Equation.DSMT4">
                  <p:embed/>
                </p:oleObj>
              </mc:Choice>
              <mc:Fallback>
                <p:oleObj name="Equation" r:id="rId18" imgW="439416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2E0C9F9-E205-0DDF-1A7A-176B60371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716" y="5089525"/>
                        <a:ext cx="76708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E76A5C1-9E12-2D72-C6E6-3569EAD8E7BB}"/>
              </a:ext>
            </a:extLst>
          </p:cNvPr>
          <p:cNvCxnSpPr>
            <a:cxnSpLocks/>
          </p:cNvCxnSpPr>
          <p:nvPr/>
        </p:nvCxnSpPr>
        <p:spPr>
          <a:xfrm flipV="1">
            <a:off x="3881798" y="3755397"/>
            <a:ext cx="0" cy="273816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9811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A45041E-DF1C-3BEA-A550-893819B55B52}"/>
              </a:ext>
            </a:extLst>
          </p:cNvPr>
          <p:cNvGrpSpPr/>
          <p:nvPr/>
        </p:nvGrpSpPr>
        <p:grpSpPr>
          <a:xfrm>
            <a:off x="181970" y="179018"/>
            <a:ext cx="8733427" cy="2418639"/>
            <a:chOff x="293614" y="311925"/>
            <a:chExt cx="8733427" cy="241863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771AFDA-3550-069E-03C8-9959350D756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2424" y="311925"/>
              <a:ext cx="8484617" cy="2418639"/>
            </a:xfrm>
            <a:prstGeom prst="rect">
              <a:avLst/>
            </a:prstGeom>
          </p:spPr>
        </p:pic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3BC2099A-9B83-9157-58A7-FB378CA2A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614" y="323735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6" name="Picture 16">
            <a:extLst>
              <a:ext uri="{FF2B5EF4-FFF2-40B4-BE49-F238E27FC236}">
                <a16:creationId xmlns:a16="http://schemas.microsoft.com/office/drawing/2014/main" id="{3666AF99-52DD-6945-044F-B3C948625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11" y="253116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494779-94ED-62A6-E746-66B1A01E1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85993"/>
              </p:ext>
            </p:extLst>
          </p:nvPr>
        </p:nvGraphicFramePr>
        <p:xfrm>
          <a:off x="266911" y="3005974"/>
          <a:ext cx="16176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8C7571-6CF7-F2C3-56E2-F6CF1300D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11" y="3005974"/>
                        <a:ext cx="16176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EC26080-AF1B-FC47-E2E1-1FCC4B00F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28741"/>
              </p:ext>
            </p:extLst>
          </p:nvPr>
        </p:nvGraphicFramePr>
        <p:xfrm>
          <a:off x="181970" y="3369766"/>
          <a:ext cx="3013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53800" progId="Equation.DSMT4">
                  <p:embed/>
                </p:oleObj>
              </mc:Choice>
              <mc:Fallback>
                <p:oleObj name="Equation" r:id="rId6" imgW="172692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BCF9B25-A66F-766D-BF6E-5BCA4A6F8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3369766"/>
                        <a:ext cx="3013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2D434B-72C1-DD36-B8E1-C3188678C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4994"/>
              </p:ext>
            </p:extLst>
          </p:nvPr>
        </p:nvGraphicFramePr>
        <p:xfrm>
          <a:off x="181970" y="3911432"/>
          <a:ext cx="24812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53800" progId="Equation.DSMT4">
                  <p:embed/>
                </p:oleObj>
              </mc:Choice>
              <mc:Fallback>
                <p:oleObj name="Equation" r:id="rId8" imgW="14223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EC26080-AF1B-FC47-E2E1-1FCC4B00F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3911432"/>
                        <a:ext cx="24812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63A3A7-6EC6-E65B-62A3-A04F75AEA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01139"/>
              </p:ext>
            </p:extLst>
          </p:nvPr>
        </p:nvGraphicFramePr>
        <p:xfrm>
          <a:off x="306905" y="4352757"/>
          <a:ext cx="33401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419040" progId="Equation.DSMT4">
                  <p:embed/>
                </p:oleObj>
              </mc:Choice>
              <mc:Fallback>
                <p:oleObj name="Equation" r:id="rId10" imgW="19173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2D434B-72C1-DD36-B8E1-C3188678C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05" y="4352757"/>
                        <a:ext cx="33401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8C6293C-D8E5-D175-34E5-634C727CD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54175"/>
              </p:ext>
            </p:extLst>
          </p:nvPr>
        </p:nvGraphicFramePr>
        <p:xfrm>
          <a:off x="327981" y="5923088"/>
          <a:ext cx="11303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8C7571-6CF7-F2C3-56E2-F6CF1300D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81" y="5923088"/>
                        <a:ext cx="11303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BDC0B66-9C7D-6110-F6E8-DB2C007A5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43754"/>
              </p:ext>
            </p:extLst>
          </p:nvPr>
        </p:nvGraphicFramePr>
        <p:xfrm>
          <a:off x="316113" y="5161374"/>
          <a:ext cx="2057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203040" progId="Equation.DSMT4">
                  <p:embed/>
                </p:oleObj>
              </mc:Choice>
              <mc:Fallback>
                <p:oleObj name="Equation" r:id="rId14" imgW="11808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63A3A7-6EC6-E65B-62A3-A04F75AEAD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3" y="5161374"/>
                        <a:ext cx="20574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6A79353-418D-D2BC-E945-0816E7A3F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62753"/>
              </p:ext>
            </p:extLst>
          </p:nvPr>
        </p:nvGraphicFramePr>
        <p:xfrm>
          <a:off x="278787" y="5595461"/>
          <a:ext cx="10826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177480" progId="Equation.DSMT4">
                  <p:embed/>
                </p:oleObj>
              </mc:Choice>
              <mc:Fallback>
                <p:oleObj name="Equation" r:id="rId16" imgW="6220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BDC0B66-9C7D-6110-F6E8-DB2C007A5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7" y="5595461"/>
                        <a:ext cx="10826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CFE5F19-83DB-126C-0A52-5BF430BF5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87199"/>
              </p:ext>
            </p:extLst>
          </p:nvPr>
        </p:nvGraphicFramePr>
        <p:xfrm>
          <a:off x="1479653" y="6132307"/>
          <a:ext cx="11493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177480" progId="Equation.DSMT4">
                  <p:embed/>
                </p:oleObj>
              </mc:Choice>
              <mc:Fallback>
                <p:oleObj name="Equation" r:id="rId18" imgW="66024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6A79353-418D-D2BC-E945-0816E7A3F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653" y="6132307"/>
                        <a:ext cx="11493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F0FDA4AB-A98F-F880-DED6-E72CF03A802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503415" y="3182980"/>
            <a:ext cx="3105150" cy="2343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2F75F36-048F-3647-8D5C-10A9995E602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503415" y="2800145"/>
            <a:ext cx="598624" cy="27171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6CC463B-EA50-E992-5071-BF8F8AE63B6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288518" y="2653845"/>
            <a:ext cx="319910" cy="41801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C67F9BD-B434-B7F9-65D0-0031B713426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503688" y="3181182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324B7C2-6C4F-BDD3-8A7E-0CD3ACDFA72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503415" y="3179831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EF281E0-E252-A143-1091-738A2108520E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506722" y="3178842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A62BB9F7-D6A8-4C65-AA37-D36B7F165A6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506721" y="3181239"/>
            <a:ext cx="3105150" cy="234315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62333726-8431-8986-1CB7-5CCC2A3AE172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503688" y="3177016"/>
            <a:ext cx="3105150" cy="234315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012327A-30AC-1DCF-58D6-5C8C882C8717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516502" y="3176464"/>
            <a:ext cx="3105150" cy="23431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9647DF24-6AC4-3775-C201-68DA35164AC2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5511612" y="3182980"/>
            <a:ext cx="3105150" cy="23431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631C3FBC-0E51-605A-EA26-3F862A52A8AD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506721" y="3189496"/>
            <a:ext cx="3105150" cy="2343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009AF0B1-EDEF-179B-DB77-E7E107AE3175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5510027" y="3181519"/>
            <a:ext cx="3105150" cy="234315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F46C5693-EB1C-53EE-6234-00EC9F94A6C6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5505139" y="3182870"/>
            <a:ext cx="3105150" cy="2343150"/>
          </a:xfrm>
          <a:prstGeom prst="rect">
            <a:avLst/>
          </a:prstGeom>
        </p:spPr>
      </p:pic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DDEC6FFF-6C3E-4440-C800-CE7DCE981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500"/>
              </p:ext>
            </p:extLst>
          </p:nvPr>
        </p:nvGraphicFramePr>
        <p:xfrm>
          <a:off x="8634739" y="4494838"/>
          <a:ext cx="24812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53800" progId="Equation.DSMT4">
                  <p:embed/>
                </p:oleObj>
              </mc:Choice>
              <mc:Fallback>
                <p:oleObj name="Equation" r:id="rId8" imgW="14223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2D434B-72C1-DD36-B8E1-C3188678C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739" y="4494838"/>
                        <a:ext cx="24812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67">
            <a:extLst>
              <a:ext uri="{FF2B5EF4-FFF2-40B4-BE49-F238E27FC236}">
                <a16:creationId xmlns:a16="http://schemas.microsoft.com/office/drawing/2014/main" id="{C7F5EAA5-DCD9-E593-B8F5-6FF7EF4DE76A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514919" y="3180079"/>
            <a:ext cx="3105150" cy="234315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C08D85AE-0B44-ED15-C495-BBB12A448BD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5514712" y="3188622"/>
            <a:ext cx="3105150" cy="234315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54950ED2-C068-F647-5333-1EDAEB5B6A30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500042" y="3187748"/>
            <a:ext cx="3105150" cy="2343150"/>
          </a:xfrm>
          <a:prstGeom prst="rect">
            <a:avLst/>
          </a:prstGeom>
        </p:spPr>
      </p:pic>
      <p:sp>
        <p:nvSpPr>
          <p:cNvPr id="73" name="Rectangle 11">
            <a:extLst>
              <a:ext uri="{FF2B5EF4-FFF2-40B4-BE49-F238E27FC236}">
                <a16:creationId xmlns:a16="http://schemas.microsoft.com/office/drawing/2014/main" id="{0302A398-16C5-3997-42D1-B483567BD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575" y="4197304"/>
            <a:ext cx="2969780" cy="88094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10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3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A3F07AF-42EE-FD65-BC21-197A9C6703DF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96D14251-0C4B-25F7-03EC-9F4E191CC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7340"/>
            <a:ext cx="9969910" cy="330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D305C359-BEFD-3CC6-446C-1F679141B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30" y="3684667"/>
            <a:ext cx="9682316" cy="236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1">
            <a:extLst>
              <a:ext uri="{FF2B5EF4-FFF2-40B4-BE49-F238E27FC236}">
                <a16:creationId xmlns:a16="http://schemas.microsoft.com/office/drawing/2014/main" id="{F2C912BF-D058-811E-B172-95A49E37F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84861"/>
            <a:ext cx="9936928" cy="9461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FC6CC415-7B87-4F34-DD26-CD04320CA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21433"/>
            <a:ext cx="10129684" cy="195431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9F6A053-8AB6-0FE7-021F-4D91EEE2A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624585"/>
            <a:ext cx="8610600" cy="115733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D25AD36-3BEB-37BE-02DF-218DA3003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30" y="4781916"/>
            <a:ext cx="10368116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8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A3F07AF-42EE-FD65-BC21-197A9C6703DF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8C9000E4-CD9B-0D6D-F81E-D416630CEA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96" y="1001031"/>
            <a:ext cx="4525297" cy="39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208558D5-1762-5F44-0E4B-0C944C490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819" y="1580808"/>
            <a:ext cx="3615813" cy="45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94274EF2-58E2-6DDE-C6DD-37C3180A9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31" y="2206676"/>
            <a:ext cx="7742903" cy="99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>
            <a:extLst>
              <a:ext uri="{FF2B5EF4-FFF2-40B4-BE49-F238E27FC236}">
                <a16:creationId xmlns:a16="http://schemas.microsoft.com/office/drawing/2014/main" id="{7E3B1423-F13B-BE06-3314-9C372460A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31" y="3456038"/>
            <a:ext cx="9578111" cy="279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>
            <a:extLst>
              <a:ext uri="{FF2B5EF4-FFF2-40B4-BE49-F238E27FC236}">
                <a16:creationId xmlns:a16="http://schemas.microsoft.com/office/drawing/2014/main" id="{0D346383-D06C-EC5C-23A8-145D06426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258" y="375494"/>
            <a:ext cx="7526593" cy="44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1">
            <a:extLst>
              <a:ext uri="{FF2B5EF4-FFF2-40B4-BE49-F238E27FC236}">
                <a16:creationId xmlns:a16="http://schemas.microsoft.com/office/drawing/2014/main" id="{13D41BC1-D7CB-3DFA-6A59-CA5C48984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296" y="3783452"/>
            <a:ext cx="9945330" cy="180264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BE88D355-B79D-578F-DEBD-C50DCC625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825" y="5586098"/>
            <a:ext cx="83058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254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482CB4-88E1-95F8-F74C-E8A454D5BA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1FE7AAE-BF4A-7FA5-8B59-161A818DD9C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EE7596-3E3E-F02A-52C4-2CB7E1F605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266" y="266376"/>
            <a:ext cx="3842047" cy="939566"/>
          </a:xfrm>
          <a:prstGeom prst="rect">
            <a:avLst/>
          </a:prstGeom>
          <a:ln w="2540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19EE0FB2-0325-FD30-015B-66493624F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15" y="1410322"/>
            <a:ext cx="10324819" cy="181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D410C47-788C-663E-6849-56520C085FB5}"/>
              </a:ext>
            </a:extLst>
          </p:cNvPr>
          <p:cNvSpPr txBox="1"/>
          <p:nvPr/>
        </p:nvSpPr>
        <p:spPr>
          <a:xfrm>
            <a:off x="6030325" y="2236838"/>
            <a:ext cx="12192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D”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306714EE-248A-9F1A-AE44-526C17343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00" y="3273883"/>
            <a:ext cx="10033448" cy="3207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1">
            <a:extLst>
              <a:ext uri="{FF2B5EF4-FFF2-40B4-BE49-F238E27FC236}">
                <a16:creationId xmlns:a16="http://schemas.microsoft.com/office/drawing/2014/main" id="{FCDCE0C7-385C-2D2C-5F4D-E9547DDED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4295" y="3426282"/>
            <a:ext cx="9241797" cy="11971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3E0829B4-776D-B4AE-70AE-7510BADFA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5" y="4559910"/>
            <a:ext cx="6530380" cy="88506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CC61D418-7EAC-3B43-4CFD-098AC816A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308" y="5444971"/>
            <a:ext cx="6763600" cy="82120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4EAE579-3B1E-289F-589A-C461C1B47241}"/>
              </a:ext>
            </a:extLst>
          </p:cNvPr>
          <p:cNvSpPr txBox="1"/>
          <p:nvPr/>
        </p:nvSpPr>
        <p:spPr>
          <a:xfrm>
            <a:off x="8908588" y="5206053"/>
            <a:ext cx="12192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IT”</a:t>
            </a:r>
          </a:p>
        </p:txBody>
      </p:sp>
    </p:spTree>
    <p:extLst>
      <p:ext uri="{BB962C8B-B14F-4D97-AF65-F5344CB8AC3E}">
        <p14:creationId xmlns:p14="http://schemas.microsoft.com/office/powerpoint/2010/main" val="281027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3" grpId="0" animBg="1"/>
      <p:bldP spid="14" grpId="0" animBg="1"/>
      <p:bldP spid="15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4B0C98-2695-56F3-6043-BFA2CF9B92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651034A-98BE-D4C2-2A4E-7F30F0F248A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F1B8469-2C08-F128-AA08-DAA6D62648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266" y="266376"/>
            <a:ext cx="3842047" cy="939566"/>
          </a:xfrm>
          <a:prstGeom prst="rect">
            <a:avLst/>
          </a:prstGeom>
          <a:ln w="2540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1B1F0E0-0FF0-B008-7E72-DB0F4CA01F0B}"/>
              </a:ext>
            </a:extLst>
          </p:cNvPr>
          <p:cNvGrpSpPr>
            <a:grpSpLocks/>
          </p:cNvGrpSpPr>
          <p:nvPr/>
        </p:nvGrpSpPr>
        <p:grpSpPr bwMode="auto">
          <a:xfrm>
            <a:off x="1124085" y="1639113"/>
            <a:ext cx="9871042" cy="1262388"/>
            <a:chOff x="1101300" y="4434934"/>
            <a:chExt cx="9871042" cy="1262442"/>
          </a:xfrm>
        </p:grpSpPr>
        <p:pic>
          <p:nvPicPr>
            <p:cNvPr id="3" name="Picture 5">
              <a:extLst>
                <a:ext uri="{FF2B5EF4-FFF2-40B4-BE49-F238E27FC236}">
                  <a16:creationId xmlns:a16="http://schemas.microsoft.com/office/drawing/2014/main" id="{FFBEC338-823A-391D-B11A-6E576303CA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1300" y="4434934"/>
              <a:ext cx="9871042" cy="1262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9457FED-D467-A5A7-994E-C11964BE03D3}"/>
                </a:ext>
              </a:extLst>
            </p:cNvPr>
            <p:cNvSpPr/>
            <p:nvPr/>
          </p:nvSpPr>
          <p:spPr>
            <a:xfrm>
              <a:off x="1200456" y="4480314"/>
              <a:ext cx="2648674" cy="40012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p-SERIES TEST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E2BA127-4B0F-3113-DD04-CF64E86DE3D3}"/>
              </a:ext>
            </a:extLst>
          </p:cNvPr>
          <p:cNvSpPr txBox="1"/>
          <p:nvPr/>
        </p:nvSpPr>
        <p:spPr>
          <a:xfrm>
            <a:off x="9704677" y="1989187"/>
            <a:ext cx="15106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PST”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E423DDCA-DBB8-8E78-6AC9-96F3C1222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889" y="3372180"/>
            <a:ext cx="10183299" cy="1703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DD8EB939-4599-DA01-AE63-FB1F6DC91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7259" y="3925833"/>
            <a:ext cx="8765140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88E23ADF-AB09-7A70-073D-8248B5CF8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863" y="4389230"/>
            <a:ext cx="8765140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15AFAA6-CF02-5C51-455F-37FCE6345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1783" y="4395533"/>
            <a:ext cx="13059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DCT”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5D91289-23D0-7852-A2A2-C01597050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694" y="5173864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rect Comparison Test</a:t>
            </a:r>
          </a:p>
        </p:txBody>
      </p:sp>
    </p:spTree>
    <p:extLst>
      <p:ext uri="{BB962C8B-B14F-4D97-AF65-F5344CB8AC3E}">
        <p14:creationId xmlns:p14="http://schemas.microsoft.com/office/powerpoint/2010/main" val="51666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7" grpId="0" animBg="1"/>
      <p:bldP spid="18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1C444F-D6E5-9CC2-FEAE-3EEBBCE647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721A755-919A-225C-7621-7C6C5FEACE8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21CC17-3766-F6E0-0C51-E87931D34A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266" y="266376"/>
            <a:ext cx="3842047" cy="939566"/>
          </a:xfrm>
          <a:prstGeom prst="rect">
            <a:avLst/>
          </a:prstGeom>
          <a:ln w="2540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A416EC72-B9D5-4EC1-53AC-09FF1A158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676" y="1904755"/>
            <a:ext cx="10683894" cy="293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7C0C316-CF5F-69FC-0CEA-0F02D8993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5354" y="4180605"/>
            <a:ext cx="13176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LCT”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9387E4-3AEE-C0A0-1898-8403E9AAE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36" y="2846019"/>
            <a:ext cx="1679895" cy="90897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7BF5000C-8767-C6AD-E41A-A2BC0177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865" y="3830065"/>
            <a:ext cx="9656497" cy="80037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405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61B100DB-9495-3CB5-05DA-97DFAC408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69" y="1084842"/>
            <a:ext cx="10103767" cy="266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A440AB76-E1DB-3558-8582-F24865E83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6948" y="1845016"/>
            <a:ext cx="5918239" cy="88094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3886043-AA9C-9B91-2D33-0FA69A097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965" y="2793395"/>
            <a:ext cx="7263738" cy="77925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9">
            <a:extLst>
              <a:ext uri="{FF2B5EF4-FFF2-40B4-BE49-F238E27FC236}">
                <a16:creationId xmlns:a16="http://schemas.microsoft.com/office/drawing/2014/main" id="{E1113BCC-D3D7-B894-CD71-EB5F4C9822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69" y="4132265"/>
            <a:ext cx="9613730" cy="159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688AADDD-33BC-FF48-AC49-927D0CB65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70" y="4625343"/>
            <a:ext cx="2136969" cy="53550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B7D756BC-C4AE-664C-ECF9-019267CAC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631" y="4599272"/>
            <a:ext cx="2838346" cy="53550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8BAE9309-072F-2255-AAAC-AD2F1682C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69" y="5281207"/>
            <a:ext cx="6117370" cy="53550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E31B71E-6C4A-A826-DB14-A2E91C8111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174" y="303882"/>
            <a:ext cx="8552775" cy="510143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5150DDB-8A5C-F503-3D57-F03EC370983D}"/>
              </a:ext>
            </a:extLst>
          </p:cNvPr>
          <p:cNvSpPr/>
          <p:nvPr/>
        </p:nvSpPr>
        <p:spPr>
          <a:xfrm>
            <a:off x="7105127" y="1776037"/>
            <a:ext cx="906400" cy="44497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7BDF19-107A-4C4D-34E2-134863DF1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40420"/>
              </p:ext>
            </p:extLst>
          </p:nvPr>
        </p:nvGraphicFramePr>
        <p:xfrm>
          <a:off x="8585249" y="1860080"/>
          <a:ext cx="822895" cy="75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2492" imgH="386381" progId="Equation.DSMT4">
                  <p:embed/>
                </p:oleObj>
              </mc:Choice>
              <mc:Fallback>
                <p:oleObj name="Equation" r:id="rId5" imgW="422492" imgH="3863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5249" y="1860080"/>
                        <a:ext cx="822895" cy="751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4C745896-CAC9-E9A0-C7BA-0C726B7AD47C}"/>
              </a:ext>
            </a:extLst>
          </p:cNvPr>
          <p:cNvSpPr/>
          <p:nvPr/>
        </p:nvSpPr>
        <p:spPr>
          <a:xfrm>
            <a:off x="7053273" y="2960537"/>
            <a:ext cx="749091" cy="44497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4517B9A-CDE3-4D65-BA4C-D3103C79C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26924"/>
              </p:ext>
            </p:extLst>
          </p:nvPr>
        </p:nvGraphicFramePr>
        <p:xfrm>
          <a:off x="9003393" y="2810444"/>
          <a:ext cx="1187940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3393" y="2810444"/>
                        <a:ext cx="1187940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  <p:bldP spid="11" grpId="0" animBg="1"/>
      <p:bldP spid="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04483F52-94EB-4952-B598-1865FB968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03" y="370744"/>
            <a:ext cx="6062870" cy="815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Brace 2">
            <a:extLst>
              <a:ext uri="{FF2B5EF4-FFF2-40B4-BE49-F238E27FC236}">
                <a16:creationId xmlns:a16="http://schemas.microsoft.com/office/drawing/2014/main" id="{A994287F-F767-4EBF-61B0-84E7CA606319}"/>
              </a:ext>
            </a:extLst>
          </p:cNvPr>
          <p:cNvSpPr/>
          <p:nvPr/>
        </p:nvSpPr>
        <p:spPr>
          <a:xfrm rot="16200000">
            <a:off x="2386918" y="-733482"/>
            <a:ext cx="312170" cy="4050288"/>
          </a:xfrm>
          <a:prstGeom prst="leftBrace">
            <a:avLst>
              <a:gd name="adj1" fmla="val 50000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5E6AF447-FE72-C23D-DA98-E98E294B4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541" y="1461573"/>
            <a:ext cx="342914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ng Harmonic Series</a:t>
            </a:r>
          </a:p>
        </p:txBody>
      </p:sp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B20652A7-47D7-5B31-676A-75301DD696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76" y="2180857"/>
            <a:ext cx="4374369" cy="437436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A8E67A-24CF-C0DD-9428-F3112F89D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76699"/>
              </p:ext>
            </p:extLst>
          </p:nvPr>
        </p:nvGraphicFramePr>
        <p:xfrm>
          <a:off x="2845765" y="2207892"/>
          <a:ext cx="13287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19040" progId="Equation.DSMT4">
                  <p:embed/>
                </p:oleObj>
              </mc:Choice>
              <mc:Fallback>
                <p:oleObj name="Equation" r:id="rId4" imgW="76176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765" y="2207892"/>
                        <a:ext cx="13287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606F27-6305-0BFC-F6EB-9D41EEA5E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11570"/>
              </p:ext>
            </p:extLst>
          </p:nvPr>
        </p:nvGraphicFramePr>
        <p:xfrm>
          <a:off x="2675177" y="3074390"/>
          <a:ext cx="16160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19040" progId="Equation.DSMT4">
                  <p:embed/>
                </p:oleObj>
              </mc:Choice>
              <mc:Fallback>
                <p:oleObj name="Equation" r:id="rId6" imgW="92700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5A8E67A-24CF-C0DD-9428-F3112F89D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177" y="3074390"/>
                        <a:ext cx="16160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graph of a function&#10;&#10;Description automatically generated">
            <a:extLst>
              <a:ext uri="{FF2B5EF4-FFF2-40B4-BE49-F238E27FC236}">
                <a16:creationId xmlns:a16="http://schemas.microsoft.com/office/drawing/2014/main" id="{1020ABB5-8A6E-5E96-BCDA-497505D6533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843" y="1837595"/>
            <a:ext cx="4643310" cy="464331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405881A-4DE6-F3FC-60F0-E85D00F52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00646"/>
              </p:ext>
            </p:extLst>
          </p:nvPr>
        </p:nvGraphicFramePr>
        <p:xfrm>
          <a:off x="8347518" y="2225180"/>
          <a:ext cx="1241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5606F27-6305-0BFC-F6EB-9D41EEA5E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518" y="2225180"/>
                        <a:ext cx="12414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13565240-4CDD-29CB-CBAB-103A7ADCA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33238"/>
              </p:ext>
            </p:extLst>
          </p:nvPr>
        </p:nvGraphicFramePr>
        <p:xfrm>
          <a:off x="7164725" y="2556556"/>
          <a:ext cx="2619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6C134AF6-7BCD-2451-5528-70DA5CBFA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725" y="2556556"/>
                        <a:ext cx="2619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CAC19CAB-0FDA-EA59-611F-140DD28F7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52381"/>
              </p:ext>
            </p:extLst>
          </p:nvPr>
        </p:nvGraphicFramePr>
        <p:xfrm>
          <a:off x="7510429" y="4175312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35" name="Object 13">
                        <a:extLst>
                          <a:ext uri="{FF2B5EF4-FFF2-40B4-BE49-F238E27FC236}">
                            <a16:creationId xmlns:a16="http://schemas.microsoft.com/office/drawing/2014/main" id="{07318E41-CF74-6284-0FE2-FF7E36CB1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29" y="4175312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0918724C-F592-180C-0711-946EEE98E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85110"/>
              </p:ext>
            </p:extLst>
          </p:nvPr>
        </p:nvGraphicFramePr>
        <p:xfrm>
          <a:off x="7890503" y="2948827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36" name="Object 13">
                        <a:extLst>
                          <a:ext uri="{FF2B5EF4-FFF2-40B4-BE49-F238E27FC236}">
                            <a16:creationId xmlns:a16="http://schemas.microsoft.com/office/drawing/2014/main" id="{4CBD4AB5-6DEB-A169-A735-8571679A1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0503" y="2948827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04E2EF93-565C-D8E5-CB82-F4B8FAB64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73695"/>
              </p:ext>
            </p:extLst>
          </p:nvPr>
        </p:nvGraphicFramePr>
        <p:xfrm>
          <a:off x="8264757" y="3963930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37" name="Object 13">
                        <a:extLst>
                          <a:ext uri="{FF2B5EF4-FFF2-40B4-BE49-F238E27FC236}">
                            <a16:creationId xmlns:a16="http://schemas.microsoft.com/office/drawing/2014/main" id="{6C68F863-C6C9-DFE3-52A1-8576695B5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757" y="3963930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50C484AE-4051-8EB8-CF42-A40FCC86F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10874"/>
              </p:ext>
            </p:extLst>
          </p:nvPr>
        </p:nvGraphicFramePr>
        <p:xfrm>
          <a:off x="8644161" y="3073933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38" name="Object 13">
                        <a:extLst>
                          <a:ext uri="{FF2B5EF4-FFF2-40B4-BE49-F238E27FC236}">
                            <a16:creationId xmlns:a16="http://schemas.microsoft.com/office/drawing/2014/main" id="{96358A2D-C053-82C1-AFCC-B4203B9CA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161" y="3073933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AD79C841-992E-04C7-0F1D-F6D882591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76063"/>
              </p:ext>
            </p:extLst>
          </p:nvPr>
        </p:nvGraphicFramePr>
        <p:xfrm>
          <a:off x="9020925" y="3878305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39" name="Object 13">
                        <a:extLst>
                          <a:ext uri="{FF2B5EF4-FFF2-40B4-BE49-F238E27FC236}">
                            <a16:creationId xmlns:a16="http://schemas.microsoft.com/office/drawing/2014/main" id="{79618A08-292B-330A-A058-9261CC250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0925" y="3878305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42E223C5-3731-B148-825C-EBB1836D2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28138"/>
              </p:ext>
            </p:extLst>
          </p:nvPr>
        </p:nvGraphicFramePr>
        <p:xfrm>
          <a:off x="9392519" y="3122353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A3BC1D50-F86A-8716-CF6C-6E559E1D2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519" y="3122353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56E1D99E-561C-E9EA-D694-4ED509C9F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25543"/>
              </p:ext>
            </p:extLst>
          </p:nvPr>
        </p:nvGraphicFramePr>
        <p:xfrm>
          <a:off x="9770093" y="3847954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280" imgH="228600" progId="Equation.DSMT4">
                  <p:embed/>
                </p:oleObj>
              </mc:Choice>
              <mc:Fallback>
                <p:oleObj name="Equation" r:id="rId25" imgW="152280" imgH="2286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42E223C5-3731-B148-825C-EBB1836D2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0093" y="3847954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EDEF584A-3C15-3BA8-B8F4-F3C56EB3E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55857"/>
              </p:ext>
            </p:extLst>
          </p:nvPr>
        </p:nvGraphicFramePr>
        <p:xfrm>
          <a:off x="10142136" y="3151503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56E1D99E-561C-E9EA-D694-4ED509C9F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2136" y="3151503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778A658B-41C3-23A3-14A0-B9D0ABBA0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40855"/>
              </p:ext>
            </p:extLst>
          </p:nvPr>
        </p:nvGraphicFramePr>
        <p:xfrm>
          <a:off x="10485438" y="3817413"/>
          <a:ext cx="3571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EDEF584A-3C15-3BA8-B8F4-F3C56EB3E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438" y="3817413"/>
                        <a:ext cx="3571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0EF8550F-6FE8-9D00-E33A-17BF0159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48783"/>
              </p:ext>
            </p:extLst>
          </p:nvPr>
        </p:nvGraphicFramePr>
        <p:xfrm>
          <a:off x="1361933" y="3376613"/>
          <a:ext cx="285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228600" progId="Equation.DSMT4">
                  <p:embed/>
                </p:oleObj>
              </mc:Choice>
              <mc:Fallback>
                <p:oleObj name="Equation" r:id="rId31" imgW="152280" imgH="22860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13565240-4CDD-29CB-CBAB-103A7ADCA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933" y="3376613"/>
                        <a:ext cx="285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64D9AB92-A2E3-5E8A-837D-92E65653A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13793"/>
              </p:ext>
            </p:extLst>
          </p:nvPr>
        </p:nvGraphicFramePr>
        <p:xfrm>
          <a:off x="1713346" y="5333712"/>
          <a:ext cx="3095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CAC19CAB-0FDA-EA59-611F-140DD28F7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346" y="5333712"/>
                        <a:ext cx="3095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7ADEF7D4-1D66-D29A-6741-38A63ECEE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66003"/>
              </p:ext>
            </p:extLst>
          </p:nvPr>
        </p:nvGraphicFramePr>
        <p:xfrm>
          <a:off x="2079208" y="4049284"/>
          <a:ext cx="3095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0918724C-F592-180C-0711-946EEE98E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08" y="4049284"/>
                        <a:ext cx="3095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E0B8F022-6B9B-60A3-1480-A7373BA01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8626"/>
              </p:ext>
            </p:extLst>
          </p:nvPr>
        </p:nvGraphicFramePr>
        <p:xfrm>
          <a:off x="2435225" y="5094288"/>
          <a:ext cx="309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04E2EF93-565C-D8E5-CB82-F4B8FAB64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094288"/>
                        <a:ext cx="3095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35387E02-5EA4-684C-5CD3-E8D4975A3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2992"/>
              </p:ext>
            </p:extLst>
          </p:nvPr>
        </p:nvGraphicFramePr>
        <p:xfrm>
          <a:off x="2809707" y="4185298"/>
          <a:ext cx="3095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50C484AE-4051-8EB8-CF42-A40FCC86F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707" y="4185298"/>
                        <a:ext cx="3095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96303FCB-0F18-BD8C-0162-F09E65FCB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09535"/>
              </p:ext>
            </p:extLst>
          </p:nvPr>
        </p:nvGraphicFramePr>
        <p:xfrm>
          <a:off x="3138488" y="5014913"/>
          <a:ext cx="3095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AD79C841-992E-04C7-0F1D-F6D882591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014913"/>
                        <a:ext cx="3095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02238053-56F1-0B29-E00E-9978F1D34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04756"/>
              </p:ext>
            </p:extLst>
          </p:nvPr>
        </p:nvGraphicFramePr>
        <p:xfrm>
          <a:off x="3487967" y="4258461"/>
          <a:ext cx="309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42E223C5-3731-B148-825C-EBB1836D2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967" y="4258461"/>
                        <a:ext cx="3095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986DE1D4-460B-8DA8-F398-B595188D2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368786"/>
              </p:ext>
            </p:extLst>
          </p:nvPr>
        </p:nvGraphicFramePr>
        <p:xfrm>
          <a:off x="3873500" y="4965700"/>
          <a:ext cx="3095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56E1D99E-561C-E9EA-D694-4ED509C9F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965700"/>
                        <a:ext cx="3095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22C10A1C-A0F9-2FC1-C0AE-7C4D9DBCE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41582"/>
              </p:ext>
            </p:extLst>
          </p:nvPr>
        </p:nvGraphicFramePr>
        <p:xfrm>
          <a:off x="4223911" y="4265407"/>
          <a:ext cx="309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64880" imgH="228600" progId="Equation.DSMT4">
                  <p:embed/>
                </p:oleObj>
              </mc:Choice>
              <mc:Fallback>
                <p:oleObj name="Equation" r:id="rId47" imgW="164880" imgH="22860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EDEF584A-3C15-3BA8-B8F4-F3C56EB3E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911" y="4265407"/>
                        <a:ext cx="3095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D5657178-2EFD-AE3B-6DBF-36499920F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62563"/>
              </p:ext>
            </p:extLst>
          </p:nvPr>
        </p:nvGraphicFramePr>
        <p:xfrm>
          <a:off x="4518025" y="4965700"/>
          <a:ext cx="381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03040" imgH="228600" progId="Equation.DSMT4">
                  <p:embed/>
                </p:oleObj>
              </mc:Choice>
              <mc:Fallback>
                <p:oleObj name="Equation" r:id="rId49" imgW="203040" imgH="2286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778A658B-41C3-23A3-14A0-B9D0ABBA0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965700"/>
                        <a:ext cx="381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3ABC82A-4218-6A3F-5622-5B7C8CE6A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15483"/>
              </p:ext>
            </p:extLst>
          </p:nvPr>
        </p:nvGraphicFramePr>
        <p:xfrm>
          <a:off x="10975975" y="3546475"/>
          <a:ext cx="8413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82400" imgH="177480" progId="Equation.DSMT4">
                  <p:embed/>
                </p:oleObj>
              </mc:Choice>
              <mc:Fallback>
                <p:oleObj name="Equation" r:id="rId51" imgW="4824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5A8E67A-24CF-C0DD-9428-F3112F89D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975" y="3546475"/>
                        <a:ext cx="8413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B6AB293B-0ED6-6A5A-D953-691F7C47A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98" y="217968"/>
            <a:ext cx="6096000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53FA91B9-3B42-952F-1C63-03BE8415B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204" y="2645734"/>
            <a:ext cx="8053388" cy="3733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95D8314-D6D3-1FC0-F89E-7AAF9425FC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0248" y="3228549"/>
            <a:ext cx="6499170" cy="8703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2E96A27-FD50-C8FB-D7BB-73D6954119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0329" y="4084654"/>
            <a:ext cx="1109828" cy="5245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768EB92-0BD1-0209-6E55-CA3856B80C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0248" y="4681665"/>
            <a:ext cx="2091980" cy="5245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1E6C384-08A2-A90E-FC0D-E78D1F6466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0248" y="5355061"/>
            <a:ext cx="3532692" cy="5245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1C2815A-D497-71D4-34F5-94C554CAA4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9536" y="5865424"/>
            <a:ext cx="7939882" cy="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A2F53FE-9ED5-A255-299C-68C6C6F03A07}"/>
              </a:ext>
            </a:extLst>
          </p:cNvPr>
          <p:cNvGrpSpPr/>
          <p:nvPr/>
        </p:nvGrpSpPr>
        <p:grpSpPr>
          <a:xfrm>
            <a:off x="181970" y="190825"/>
            <a:ext cx="6415531" cy="461665"/>
            <a:chOff x="181970" y="169561"/>
            <a:chExt cx="6415531" cy="46166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D2850F3-56CB-CEAF-0328-FA04367FC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58280" y="262344"/>
              <a:ext cx="5139221" cy="307027"/>
            </a:xfrm>
            <a:prstGeom prst="rect">
              <a:avLst/>
            </a:prstGeom>
          </p:spPr>
        </p:pic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7B27139A-EF9A-26E8-31F1-95BABC8333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7" name="Picture 5">
            <a:extLst>
              <a:ext uri="{FF2B5EF4-FFF2-40B4-BE49-F238E27FC236}">
                <a16:creationId xmlns:a16="http://schemas.microsoft.com/office/drawing/2014/main" id="{D12DC9D5-566C-2A51-8928-BBB9527104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746166"/>
            <a:ext cx="23622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F5C59C8B-BC42-9C8E-AB2F-1DBB0856D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708" y="746166"/>
            <a:ext cx="26336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6F0C7D77-5DF8-37F3-D141-0FF39F629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696309"/>
            <a:ext cx="1905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2F318B-90B7-390E-7BFF-6D190901F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660566"/>
            <a:ext cx="2667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1AC69CE-0662-A140-E108-6EB09697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370" y="746166"/>
            <a:ext cx="2667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887F32F-216E-46A7-3C95-84868386F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370" y="1660566"/>
            <a:ext cx="2667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9447F68-90A2-043C-EDCB-ED1757A32F7E}"/>
              </a:ext>
            </a:extLst>
          </p:cNvPr>
          <p:cNvCxnSpPr>
            <a:cxnSpLocks/>
          </p:cNvCxnSpPr>
          <p:nvPr/>
        </p:nvCxnSpPr>
        <p:spPr>
          <a:xfrm flipH="1">
            <a:off x="350874" y="2838893"/>
            <a:ext cx="11339624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28B06C0-8208-0FF7-BCFF-2FE02C98D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49769"/>
              </p:ext>
            </p:extLst>
          </p:nvPr>
        </p:nvGraphicFramePr>
        <p:xfrm>
          <a:off x="395288" y="2932113"/>
          <a:ext cx="15065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09B6402-1F29-AB50-80DD-3665B88DD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32113"/>
                        <a:ext cx="15065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6">
            <a:extLst>
              <a:ext uri="{FF2B5EF4-FFF2-40B4-BE49-F238E27FC236}">
                <a16:creationId xmlns:a16="http://schemas.microsoft.com/office/drawing/2014/main" id="{0DEECE03-6977-3A86-A811-0B0BAE93A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74" y="3811767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6B1BCB3A-4B43-6892-C965-3830724C1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516"/>
              </p:ext>
            </p:extLst>
          </p:nvPr>
        </p:nvGraphicFramePr>
        <p:xfrm>
          <a:off x="350874" y="4177884"/>
          <a:ext cx="18430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0576E48-6F85-9AC4-E06B-3AD058CF5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74" y="4177884"/>
                        <a:ext cx="18430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1DDDA1C-2B94-3927-8FED-8A9EBB9BC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71438"/>
              </p:ext>
            </p:extLst>
          </p:nvPr>
        </p:nvGraphicFramePr>
        <p:xfrm>
          <a:off x="660400" y="4955738"/>
          <a:ext cx="1241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955738"/>
                        <a:ext cx="1241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E3CF6EB-E6BB-E9A2-1016-71DB34CC1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13986"/>
              </p:ext>
            </p:extLst>
          </p:nvPr>
        </p:nvGraphicFramePr>
        <p:xfrm>
          <a:off x="1884335" y="4819623"/>
          <a:ext cx="1108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31640" progId="Equation.DSMT4">
                  <p:embed/>
                </p:oleObj>
              </mc:Choice>
              <mc:Fallback>
                <p:oleObj name="Equation" r:id="rId12" imgW="6346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DDDA1C-2B94-3927-8FED-8A9EBB9BC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35" y="4819623"/>
                        <a:ext cx="11080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3A8007D-3FE0-5E49-B36D-C44C1E794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85545"/>
              </p:ext>
            </p:extLst>
          </p:nvPr>
        </p:nvGraphicFramePr>
        <p:xfrm>
          <a:off x="1901825" y="5657506"/>
          <a:ext cx="4206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E3CF6EB-E6BB-E9A2-1016-71DB34CC1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657506"/>
                        <a:ext cx="4206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8514DA0-E4E6-41B2-4041-CCA00B3DF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02301"/>
              </p:ext>
            </p:extLst>
          </p:nvPr>
        </p:nvGraphicFramePr>
        <p:xfrm>
          <a:off x="3449116" y="3225800"/>
          <a:ext cx="46974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92080" imgH="228600" progId="Equation.DSMT4">
                  <p:embed/>
                </p:oleObj>
              </mc:Choice>
              <mc:Fallback>
                <p:oleObj name="Equation" r:id="rId16" imgW="26920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DDDA1C-2B94-3927-8FED-8A9EBB9BC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116" y="3225800"/>
                        <a:ext cx="46974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F782ECD-895F-47F3-88E8-BB94FA7ED9B4}"/>
              </a:ext>
            </a:extLst>
          </p:cNvPr>
          <p:cNvCxnSpPr>
            <a:cxnSpLocks/>
          </p:cNvCxnSpPr>
          <p:nvPr/>
        </p:nvCxnSpPr>
        <p:spPr>
          <a:xfrm flipV="1">
            <a:off x="3382370" y="3225026"/>
            <a:ext cx="0" cy="344719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34F45C7-6957-4EBE-753B-E8AE6916C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85620"/>
              </p:ext>
            </p:extLst>
          </p:nvPr>
        </p:nvGraphicFramePr>
        <p:xfrm>
          <a:off x="4265613" y="3738563"/>
          <a:ext cx="1795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393480" progId="Equation.DSMT4">
                  <p:embed/>
                </p:oleObj>
              </mc:Choice>
              <mc:Fallback>
                <p:oleObj name="Equation" r:id="rId18" imgW="10285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8514DA0-E4E6-41B2-4041-CCA00B3DF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3738563"/>
                        <a:ext cx="1795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996B8C0-BF8E-E27E-BAA7-31083848E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75568"/>
              </p:ext>
            </p:extLst>
          </p:nvPr>
        </p:nvGraphicFramePr>
        <p:xfrm>
          <a:off x="3918878" y="4582606"/>
          <a:ext cx="28368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177480" progId="Equation.DSMT4">
                  <p:embed/>
                </p:oleObj>
              </mc:Choice>
              <mc:Fallback>
                <p:oleObj name="Equation" r:id="rId20" imgW="162540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34F45C7-6957-4EBE-753B-E8AE6916C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78" y="4582606"/>
                        <a:ext cx="283686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2E0C9F9-E205-0DDF-1A7A-176B60371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0236"/>
              </p:ext>
            </p:extLst>
          </p:nvPr>
        </p:nvGraphicFramePr>
        <p:xfrm>
          <a:off x="3533278" y="5076755"/>
          <a:ext cx="76930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06760" imgH="444240" progId="Equation.DSMT4">
                  <p:embed/>
                </p:oleObj>
              </mc:Choice>
              <mc:Fallback>
                <p:oleObj name="Equation" r:id="rId22" imgW="4406760" imgH="444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C62FF35-E523-A5AF-B833-A4F0A1CEB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278" y="5076755"/>
                        <a:ext cx="76930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3</TotalTime>
  <Words>232</Words>
  <Application>Microsoft Office PowerPoint</Application>
  <PresentationFormat>Widescreen</PresentationFormat>
  <Paragraphs>3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imes New Roman</vt:lpstr>
      <vt:lpstr>TimesLTStd-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6</cp:revision>
  <dcterms:created xsi:type="dcterms:W3CDTF">2022-06-05T19:04:41Z</dcterms:created>
  <dcterms:modified xsi:type="dcterms:W3CDTF">2025-03-24T18:29:57Z</dcterms:modified>
</cp:coreProperties>
</file>